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A1B8B5E" w14:textId="2AF329CF" w:rsidR="00177617" w:rsidRPr="00C94EDB" w:rsidRDefault="00177617" w:rsidP="00177617">
      <w:pPr>
        <w:spacing w:before="40" w:after="40" w:line="240" w:lineRule="auto"/>
        <w:jc w:val="center"/>
        <w:rPr>
          <w:b/>
          <w:bCs/>
        </w:rPr>
      </w:pPr>
      <w:r w:rsidRPr="00C94EDB">
        <w:rPr>
          <w:b/>
          <w:bCs/>
        </w:rPr>
        <w:t>Chủ đề 7. MỘT SỐ YẾU TỐ THỐNG KÊ</w:t>
      </w:r>
    </w:p>
    <w:p w14:paraId="2BF71736" w14:textId="7895E914" w:rsidR="00D0557D" w:rsidRPr="00C94EDB" w:rsidRDefault="00190EBA" w:rsidP="00190EBA">
      <w:pPr>
        <w:spacing w:before="40" w:after="40" w:line="240" w:lineRule="auto"/>
        <w:rPr>
          <w:b/>
          <w:bCs/>
        </w:rPr>
      </w:pPr>
      <w:r w:rsidRPr="00C94EDB">
        <w:rPr>
          <w:b/>
          <w:bCs/>
        </w:rPr>
        <w:t xml:space="preserve">A. </w:t>
      </w:r>
      <w:r w:rsidR="00D0557D" w:rsidRPr="00C94EDB">
        <w:rPr>
          <w:b/>
          <w:bCs/>
        </w:rPr>
        <w:t>KIẾN THỨC CẦN NHỚ</w:t>
      </w:r>
    </w:p>
    <w:p w14:paraId="41423049" w14:textId="77777777" w:rsidR="00D0557D" w:rsidRPr="00C94EDB" w:rsidRDefault="00D0557D" w:rsidP="00190EBA">
      <w:pPr>
        <w:spacing w:before="40" w:after="40" w:line="240" w:lineRule="auto"/>
        <w:rPr>
          <w:b/>
          <w:bCs/>
        </w:rPr>
      </w:pPr>
      <w:r w:rsidRPr="00C94EDB">
        <w:rPr>
          <w:b/>
          <w:bCs/>
        </w:rPr>
        <w:t>I. CÁC SỐ ĐẶC TRƯNG ĐO XU THẾ TRUNG TÂM CHO MẪU SÓ LIỆU GHÉP NHÓM</w:t>
      </w:r>
    </w:p>
    <w:p w14:paraId="234326CE" w14:textId="48E55882" w:rsidR="00D0557D" w:rsidRPr="00C94EDB" w:rsidRDefault="0087085F" w:rsidP="00190EBA">
      <w:pPr>
        <w:spacing w:before="40" w:after="40" w:line="240" w:lineRule="auto"/>
        <w:rPr>
          <w:b/>
          <w:bCs/>
        </w:rPr>
      </w:pPr>
      <w:r w:rsidRPr="00C94EDB">
        <w:rPr>
          <w:noProof/>
          <w14:ligatures w14:val="standardContextual"/>
        </w:rPr>
        <w:drawing>
          <wp:anchor distT="0" distB="0" distL="114300" distR="114300" simplePos="0" relativeHeight="251659264" behindDoc="1" locked="0" layoutInCell="1" allowOverlap="1" wp14:anchorId="6B1D2510" wp14:editId="032201F9">
            <wp:simplePos x="0" y="0"/>
            <wp:positionH relativeFrom="margin">
              <wp:align>right</wp:align>
            </wp:positionH>
            <wp:positionV relativeFrom="paragraph">
              <wp:posOffset>136338</wp:posOffset>
            </wp:positionV>
            <wp:extent cx="2566670" cy="1738630"/>
            <wp:effectExtent l="0" t="0" r="5080" b="0"/>
            <wp:wrapTight wrapText="bothSides">
              <wp:wrapPolygon edited="0">
                <wp:start x="0" y="0"/>
                <wp:lineTo x="0" y="21300"/>
                <wp:lineTo x="21482" y="21300"/>
                <wp:lineTo x="21482" y="0"/>
                <wp:lineTo x="0" y="0"/>
              </wp:wrapPolygon>
            </wp:wrapTight>
            <wp:docPr id="1414989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989264" name=""/>
                    <pic:cNvPicPr/>
                  </pic:nvPicPr>
                  <pic:blipFill>
                    <a:blip r:embed="rId6">
                      <a:extLst>
                        <a:ext uri="{28A0092B-C50C-407E-A947-70E740481C1C}">
                          <a14:useLocalDpi xmlns:a14="http://schemas.microsoft.com/office/drawing/2010/main" val="0"/>
                        </a:ext>
                      </a:extLst>
                    </a:blip>
                    <a:stretch>
                      <a:fillRect/>
                    </a:stretch>
                  </pic:blipFill>
                  <pic:spPr>
                    <a:xfrm>
                      <a:off x="0" y="0"/>
                      <a:ext cx="2566670" cy="1738630"/>
                    </a:xfrm>
                    <a:prstGeom prst="rect">
                      <a:avLst/>
                    </a:prstGeom>
                  </pic:spPr>
                </pic:pic>
              </a:graphicData>
            </a:graphic>
            <wp14:sizeRelH relativeFrom="page">
              <wp14:pctWidth>0</wp14:pctWidth>
            </wp14:sizeRelH>
            <wp14:sizeRelV relativeFrom="page">
              <wp14:pctHeight>0</wp14:pctHeight>
            </wp14:sizeRelV>
          </wp:anchor>
        </w:drawing>
      </w:r>
      <w:r w:rsidR="00D0557D" w:rsidRPr="00C94EDB">
        <w:rPr>
          <w:b/>
          <w:bCs/>
        </w:rPr>
        <w:t>1. Số trung bình cộng (số trung bình)</w:t>
      </w:r>
    </w:p>
    <w:p w14:paraId="607B0E05" w14:textId="1AC9C05C" w:rsidR="00D0557D" w:rsidRPr="00C94EDB" w:rsidRDefault="00D0557D" w:rsidP="00190EBA">
      <w:pPr>
        <w:spacing w:before="40" w:after="40" w:line="240" w:lineRule="auto"/>
        <w:rPr>
          <w:i/>
          <w:iCs/>
        </w:rPr>
      </w:pPr>
      <w:r w:rsidRPr="00C94EDB">
        <w:t xml:space="preserve">Cho mẫu số liệu ghép nhóm như </w:t>
      </w:r>
      <w:r w:rsidR="00B76AA1" w:rsidRPr="00C94EDB">
        <w:t>ở</w:t>
      </w:r>
      <w:r w:rsidRPr="00C94EDB">
        <w:t xml:space="preserve"> </w:t>
      </w:r>
      <w:r w:rsidRPr="00C94EDB">
        <w:rPr>
          <w:i/>
          <w:iCs/>
        </w:rPr>
        <w:t xml:space="preserve">Bảng </w:t>
      </w:r>
      <w:r w:rsidR="00385C01" w:rsidRPr="00C94EDB">
        <w:rPr>
          <w:i/>
          <w:iCs/>
        </w:rPr>
        <w:t>1.</w:t>
      </w:r>
    </w:p>
    <w:p w14:paraId="0416E08E" w14:textId="11253798" w:rsidR="00D0557D" w:rsidRPr="00C94EDB" w:rsidRDefault="0007711F" w:rsidP="00190EBA">
      <w:pPr>
        <w:spacing w:before="40" w:after="40" w:line="240" w:lineRule="auto"/>
      </w:pPr>
      <w:r w:rsidRPr="00C94EDB">
        <w:rPr>
          <w:rFonts w:ascii="Wingdings" w:hAnsi="Wingdings"/>
        </w:rPr>
        <w:t></w:t>
      </w:r>
      <w:r w:rsidR="00C461C4" w:rsidRPr="00C94EDB">
        <w:rPr>
          <w:rFonts w:ascii="Symbol" w:hAnsi="Symbol"/>
        </w:rPr>
        <w:t xml:space="preserve"> </w:t>
      </w:r>
      <w:r w:rsidR="00D0557D" w:rsidRPr="00C94EDB">
        <w:t xml:space="preserve">Trung điểm </w:t>
      </w:r>
      <w:r w:rsidR="00385C01" w:rsidRPr="00C94EDB">
        <w:rPr>
          <w:position w:val="-12"/>
        </w:rPr>
        <w:object w:dxaOrig="240" w:dyaOrig="360" w14:anchorId="5148B0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pt;height:18.1pt" o:ole="">
            <v:imagedata r:id="rId7" o:title=""/>
          </v:shape>
          <o:OLEObject Type="Embed" ProgID="Equation.DSMT4" ShapeID="_x0000_i1025" DrawAspect="Content" ObjectID="_1780259366" r:id="rId8"/>
        </w:object>
      </w:r>
      <w:r w:rsidR="00D0557D" w:rsidRPr="00C94EDB">
        <w:t xml:space="preserve"> của nửa khoảng (tính bằng trung bình cộng của hai đầu mút) ứng với nhóm </w:t>
      </w:r>
      <w:r w:rsidR="00385C01" w:rsidRPr="00C94EDB">
        <w:rPr>
          <w:position w:val="-6"/>
        </w:rPr>
        <w:object w:dxaOrig="139" w:dyaOrig="260" w14:anchorId="2FA3430C">
          <v:shape id="_x0000_i1026" type="#_x0000_t75" style="width:7.05pt;height:12.8pt" o:ole="">
            <v:imagedata r:id="rId9" o:title=""/>
          </v:shape>
          <o:OLEObject Type="Embed" ProgID="Equation.DSMT4" ShapeID="_x0000_i1026" DrawAspect="Content" ObjectID="_1780259367" r:id="rId10"/>
        </w:object>
      </w:r>
      <w:r w:rsidR="00D0557D" w:rsidRPr="00C94EDB">
        <w:t xml:space="preserve"> là giá trị đại diện của nhóm đó.</w:t>
      </w:r>
    </w:p>
    <w:p w14:paraId="2AF7EF05" w14:textId="611080A3" w:rsidR="00D0557D" w:rsidRPr="00C94EDB" w:rsidRDefault="0007711F" w:rsidP="00190EBA">
      <w:pPr>
        <w:spacing w:before="40" w:after="40" w:line="240" w:lineRule="auto"/>
      </w:pPr>
      <w:r w:rsidRPr="00C94EDB">
        <w:rPr>
          <w:rFonts w:ascii="Wingdings" w:hAnsi="Wingdings"/>
        </w:rPr>
        <w:t></w:t>
      </w:r>
      <w:r w:rsidR="00C461C4" w:rsidRPr="00C94EDB">
        <w:rPr>
          <w:rFonts w:ascii="Symbol" w:hAnsi="Symbol"/>
        </w:rPr>
        <w:t xml:space="preserve"> </w:t>
      </w:r>
      <w:r w:rsidR="00D0557D" w:rsidRPr="00C94EDB">
        <w:t>Số trung b</w:t>
      </w:r>
      <w:r w:rsidR="00B76AA1" w:rsidRPr="00C94EDB">
        <w:t>ì</w:t>
      </w:r>
      <w:r w:rsidR="00D0557D" w:rsidRPr="00C94EDB">
        <w:t>nh c</w:t>
      </w:r>
      <w:r w:rsidR="00B76AA1" w:rsidRPr="00C94EDB">
        <w:t>ộ</w:t>
      </w:r>
      <w:r w:rsidR="00D0557D" w:rsidRPr="00C94EDB">
        <w:t xml:space="preserve">ng của mẫu số liệu ghép nhóm, kí hiệu </w:t>
      </w:r>
      <w:r w:rsidR="00385C01" w:rsidRPr="00C94EDB">
        <w:rPr>
          <w:position w:val="-10"/>
        </w:rPr>
        <w:object w:dxaOrig="279" w:dyaOrig="300" w14:anchorId="5C1FEBD3">
          <v:shape id="_x0000_i1027" type="#_x0000_t75" style="width:14.15pt;height:15pt" o:ole="">
            <v:imagedata r:id="rId11" o:title=""/>
          </v:shape>
          <o:OLEObject Type="Embed" ProgID="Equation.DSMT4" ShapeID="_x0000_i1027" DrawAspect="Content" ObjectID="_1780259368" r:id="rId12"/>
        </w:object>
      </w:r>
      <w:r w:rsidR="00D0557D" w:rsidRPr="00C94EDB">
        <w:t xml:space="preserve"> được tính theo công thức:</w:t>
      </w:r>
    </w:p>
    <w:p w14:paraId="34258214" w14:textId="7DF7F01B" w:rsidR="00B76AA1" w:rsidRPr="00C94EDB" w:rsidRDefault="00385C01" w:rsidP="00835D60">
      <w:pPr>
        <w:spacing w:before="40" w:after="40" w:line="240" w:lineRule="auto"/>
        <w:jc w:val="center"/>
      </w:pPr>
      <w:r w:rsidRPr="00C94EDB">
        <w:rPr>
          <w:position w:val="-24"/>
        </w:rPr>
        <w:object w:dxaOrig="2580" w:dyaOrig="620" w14:anchorId="01153B9B">
          <v:shape id="_x0000_i1028" type="#_x0000_t75" style="width:129pt;height:30.9pt" o:ole="">
            <v:imagedata r:id="rId13" o:title=""/>
          </v:shape>
          <o:OLEObject Type="Embed" ProgID="Equation.DSMT4" ShapeID="_x0000_i1028" DrawAspect="Content" ObjectID="_1780259369" r:id="rId14"/>
        </w:object>
      </w:r>
    </w:p>
    <w:p w14:paraId="71035243" w14:textId="77777777" w:rsidR="0087085F" w:rsidRPr="00C94EDB" w:rsidRDefault="0087085F" w:rsidP="00190EBA">
      <w:pPr>
        <w:spacing w:before="40" w:after="40" w:line="240" w:lineRule="auto"/>
        <w:rPr>
          <w:b/>
          <w:bCs/>
          <w:i/>
          <w:iCs/>
        </w:rPr>
      </w:pPr>
    </w:p>
    <w:p w14:paraId="0BCA3361" w14:textId="5845647B" w:rsidR="00D0557D" w:rsidRPr="00C94EDB" w:rsidRDefault="00D0557D" w:rsidP="00190EBA">
      <w:pPr>
        <w:spacing w:before="40" w:after="40" w:line="240" w:lineRule="auto"/>
      </w:pPr>
      <w:r w:rsidRPr="00C94EDB">
        <w:rPr>
          <w:b/>
          <w:bCs/>
          <w:i/>
          <w:iCs/>
        </w:rPr>
        <w:t>Ý nghĩa:</w:t>
      </w:r>
      <w:r w:rsidRPr="00C94EDB">
        <w:t xml:space="preserve"> Số trung bình cộng của mẫu số liệu ghép nhóm có thể làm đại diện cho vị trí trung tâm của mẫu số liệu đó khi các số liệu trong mẫu í</w:t>
      </w:r>
      <w:r w:rsidR="00B76AA1" w:rsidRPr="00C94EDB">
        <w:t>t</w:t>
      </w:r>
      <w:r w:rsidRPr="00C94EDB">
        <w:t xml:space="preserve"> sai lệch với số trung bình cộng.</w:t>
      </w:r>
    </w:p>
    <w:p w14:paraId="6721BF84" w14:textId="792C9D1E" w:rsidR="00D0557D" w:rsidRPr="00C94EDB" w:rsidRDefault="0079254C" w:rsidP="00190EBA">
      <w:pPr>
        <w:spacing w:before="40" w:after="40" w:line="240" w:lineRule="auto"/>
        <w:rPr>
          <w:b/>
          <w:bCs/>
        </w:rPr>
      </w:pPr>
      <w:r w:rsidRPr="00C94EDB">
        <w:rPr>
          <w:noProof/>
          <w14:ligatures w14:val="standardContextual"/>
        </w:rPr>
        <w:drawing>
          <wp:anchor distT="0" distB="0" distL="114300" distR="114300" simplePos="0" relativeHeight="251660288" behindDoc="1" locked="0" layoutInCell="1" allowOverlap="1" wp14:anchorId="10D7FD43" wp14:editId="732F3B94">
            <wp:simplePos x="0" y="0"/>
            <wp:positionH relativeFrom="margin">
              <wp:align>right</wp:align>
            </wp:positionH>
            <wp:positionV relativeFrom="paragraph">
              <wp:posOffset>-635</wp:posOffset>
            </wp:positionV>
            <wp:extent cx="2681605" cy="1518920"/>
            <wp:effectExtent l="0" t="0" r="4445" b="5080"/>
            <wp:wrapTight wrapText="bothSides">
              <wp:wrapPolygon edited="0">
                <wp:start x="0" y="0"/>
                <wp:lineTo x="0" y="21401"/>
                <wp:lineTo x="21482" y="21401"/>
                <wp:lineTo x="21482" y="0"/>
                <wp:lineTo x="0" y="0"/>
              </wp:wrapPolygon>
            </wp:wrapTight>
            <wp:docPr id="339160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160158" name=""/>
                    <pic:cNvPicPr/>
                  </pic:nvPicPr>
                  <pic:blipFill>
                    <a:blip r:embed="rId15">
                      <a:extLst>
                        <a:ext uri="{28A0092B-C50C-407E-A947-70E740481C1C}">
                          <a14:useLocalDpi xmlns:a14="http://schemas.microsoft.com/office/drawing/2010/main" val="0"/>
                        </a:ext>
                      </a:extLst>
                    </a:blip>
                    <a:stretch>
                      <a:fillRect/>
                    </a:stretch>
                  </pic:blipFill>
                  <pic:spPr>
                    <a:xfrm>
                      <a:off x="0" y="0"/>
                      <a:ext cx="2681605" cy="1518920"/>
                    </a:xfrm>
                    <a:prstGeom prst="rect">
                      <a:avLst/>
                    </a:prstGeom>
                  </pic:spPr>
                </pic:pic>
              </a:graphicData>
            </a:graphic>
            <wp14:sizeRelH relativeFrom="page">
              <wp14:pctWidth>0</wp14:pctWidth>
            </wp14:sizeRelH>
            <wp14:sizeRelV relativeFrom="page">
              <wp14:pctHeight>0</wp14:pctHeight>
            </wp14:sizeRelV>
          </wp:anchor>
        </w:drawing>
      </w:r>
      <w:r w:rsidR="00D0557D" w:rsidRPr="00C94EDB">
        <w:rPr>
          <w:b/>
          <w:bCs/>
        </w:rPr>
        <w:t>2. Trung vị</w:t>
      </w:r>
    </w:p>
    <w:p w14:paraId="5D2A6D5F" w14:textId="21D0C29D" w:rsidR="00D0557D" w:rsidRPr="00C94EDB" w:rsidRDefault="00D0557D" w:rsidP="00190EBA">
      <w:pPr>
        <w:spacing w:before="40" w:after="40" w:line="240" w:lineRule="auto"/>
      </w:pPr>
      <w:r w:rsidRPr="00C94EDB">
        <w:t xml:space="preserve">Cho mẫu số liệu ghép nhóm như ở </w:t>
      </w:r>
      <w:r w:rsidR="00B76AA1" w:rsidRPr="00C94EDB">
        <w:rPr>
          <w:i/>
          <w:iCs/>
        </w:rPr>
        <w:t>Bảng</w:t>
      </w:r>
      <w:r w:rsidRPr="00C94EDB">
        <w:rPr>
          <w:i/>
          <w:iCs/>
        </w:rPr>
        <w:t xml:space="preserve"> 2.</w:t>
      </w:r>
      <w:r w:rsidRPr="00C94EDB">
        <w:t xml:space="preserve"> Giả sử nhóm </w:t>
      </w:r>
      <w:r w:rsidR="00385C01" w:rsidRPr="00C94EDB">
        <w:rPr>
          <w:position w:val="-6"/>
        </w:rPr>
        <w:object w:dxaOrig="200" w:dyaOrig="279" w14:anchorId="3ADCB1C3">
          <v:shape id="_x0000_i1029" type="#_x0000_t75" style="width:10.15pt;height:14.15pt" o:ole="">
            <v:imagedata r:id="rId16" o:title=""/>
          </v:shape>
          <o:OLEObject Type="Embed" ProgID="Equation.DSMT4" ShapeID="_x0000_i1029" DrawAspect="Content" ObjectID="_1780259370" r:id="rId17"/>
        </w:object>
      </w:r>
      <w:r w:rsidRPr="00C94EDB">
        <w:t xml:space="preserve"> là nhóm đầu tiên có tần số tích luỹ lớn hơn hoặc bằng </w:t>
      </w:r>
      <w:r w:rsidR="00385C01" w:rsidRPr="00C94EDB">
        <w:rPr>
          <w:position w:val="-24"/>
        </w:rPr>
        <w:object w:dxaOrig="320" w:dyaOrig="620" w14:anchorId="054F60A0">
          <v:shape id="_x0000_i1030" type="#_x0000_t75" style="width:15.9pt;height:30.9pt" o:ole="">
            <v:imagedata r:id="rId18" o:title=""/>
          </v:shape>
          <o:OLEObject Type="Embed" ProgID="Equation.DSMT4" ShapeID="_x0000_i1030" DrawAspect="Content" ObjectID="_1780259371" r:id="rId19"/>
        </w:object>
      </w:r>
      <w:r w:rsidRPr="00C94EDB">
        <w:t xml:space="preserve"> tức là </w:t>
      </w:r>
      <w:r w:rsidR="00385C01" w:rsidRPr="00C94EDB">
        <w:rPr>
          <w:position w:val="-24"/>
        </w:rPr>
        <w:object w:dxaOrig="900" w:dyaOrig="620" w14:anchorId="363728F8">
          <v:shape id="_x0000_i1031" type="#_x0000_t75" style="width:45.05pt;height:30.9pt" o:ole="">
            <v:imagedata r:id="rId20" o:title=""/>
          </v:shape>
          <o:OLEObject Type="Embed" ProgID="Equation.DSMT4" ShapeID="_x0000_i1031" DrawAspect="Content" ObjectID="_1780259372" r:id="rId21"/>
        </w:object>
      </w:r>
      <w:r w:rsidRPr="00C94EDB">
        <w:t xml:space="preserve"> nhưng </w:t>
      </w:r>
      <w:r w:rsidR="00385C01" w:rsidRPr="00C94EDB">
        <w:rPr>
          <w:position w:val="-24"/>
        </w:rPr>
        <w:object w:dxaOrig="820" w:dyaOrig="620" w14:anchorId="6AB0456C">
          <v:shape id="_x0000_i1032" type="#_x0000_t75" style="width:41.1pt;height:30.9pt" o:ole="">
            <v:imagedata r:id="rId22" o:title=""/>
          </v:shape>
          <o:OLEObject Type="Embed" ProgID="Equation.DSMT4" ShapeID="_x0000_i1032" DrawAspect="Content" ObjectID="_1780259373" r:id="rId23"/>
        </w:object>
      </w:r>
      <w:r w:rsidRPr="00C94EDB">
        <w:t xml:space="preserve"> Ta gọi </w:t>
      </w:r>
      <w:r w:rsidR="00385C01" w:rsidRPr="00C94EDB">
        <w:rPr>
          <w:position w:val="-12"/>
        </w:rPr>
        <w:object w:dxaOrig="800" w:dyaOrig="360" w14:anchorId="0B1021D4">
          <v:shape id="_x0000_i1033" type="#_x0000_t75" style="width:39.75pt;height:18.1pt" o:ole="">
            <v:imagedata r:id="rId24" o:title=""/>
          </v:shape>
          <o:OLEObject Type="Embed" ProgID="Equation.DSMT4" ShapeID="_x0000_i1033" DrawAspect="Content" ObjectID="_1780259374" r:id="rId25"/>
        </w:object>
      </w:r>
      <w:r w:rsidRPr="00C94EDB">
        <w:t xml:space="preserve"> lần lượt là đầu mút trái, độ dài, tần số của nhóm </w:t>
      </w:r>
      <w:r w:rsidR="00385C01" w:rsidRPr="00C94EDB">
        <w:rPr>
          <w:position w:val="-12"/>
        </w:rPr>
        <w:object w:dxaOrig="740" w:dyaOrig="360" w14:anchorId="458D6DC4">
          <v:shape id="_x0000_i1034" type="#_x0000_t75" style="width:37.1pt;height:18.1pt" o:ole="">
            <v:imagedata r:id="rId26" o:title=""/>
          </v:shape>
          <o:OLEObject Type="Embed" ProgID="Equation.DSMT4" ShapeID="_x0000_i1034" DrawAspect="Content" ObjectID="_1780259375" r:id="rId27"/>
        </w:object>
      </w:r>
      <w:r w:rsidRPr="00C94EDB">
        <w:t xml:space="preserve"> là tần số tích luỹ của nhóm </w:t>
      </w:r>
      <w:r w:rsidR="00385C01" w:rsidRPr="00C94EDB">
        <w:rPr>
          <w:position w:val="-6"/>
        </w:rPr>
        <w:object w:dxaOrig="560" w:dyaOrig="279" w14:anchorId="431A7F5B">
          <v:shape id="_x0000_i1035" type="#_x0000_t75" style="width:27.85pt;height:14.15pt" o:ole="">
            <v:imagedata r:id="rId28" o:title=""/>
          </v:shape>
          <o:OLEObject Type="Embed" ProgID="Equation.DSMT4" ShapeID="_x0000_i1035" DrawAspect="Content" ObjectID="_1780259376" r:id="rId29"/>
        </w:object>
      </w:r>
    </w:p>
    <w:p w14:paraId="790A678A" w14:textId="64157BF8" w:rsidR="00D0557D" w:rsidRPr="00C94EDB" w:rsidRDefault="00D0557D" w:rsidP="00190EBA">
      <w:pPr>
        <w:spacing w:before="40" w:after="40" w:line="240" w:lineRule="auto"/>
      </w:pPr>
      <w:r w:rsidRPr="00C94EDB">
        <w:rPr>
          <w:i/>
          <w:iCs/>
        </w:rPr>
        <w:t>Trung vị</w:t>
      </w:r>
      <w:r w:rsidRPr="00C94EDB">
        <w:t xml:space="preserve"> của mẫu số liệu ghép nhóm, kí hiệu </w:t>
      </w:r>
      <w:r w:rsidR="00385C01" w:rsidRPr="00C94EDB">
        <w:rPr>
          <w:position w:val="-12"/>
        </w:rPr>
        <w:object w:dxaOrig="440" w:dyaOrig="360" w14:anchorId="5A03CDA7">
          <v:shape id="_x0000_i1036" type="#_x0000_t75" style="width:22.1pt;height:18.1pt" o:ole="">
            <v:imagedata r:id="rId30" o:title=""/>
          </v:shape>
          <o:OLEObject Type="Embed" ProgID="Equation.DSMT4" ShapeID="_x0000_i1036" DrawAspect="Content" ObjectID="_1780259377" r:id="rId31"/>
        </w:object>
      </w:r>
      <w:r w:rsidRPr="00C94EDB">
        <w:t xml:space="preserve"> được tính theo công thức sau:</w:t>
      </w:r>
    </w:p>
    <w:p w14:paraId="569D0D1D" w14:textId="7F40F914" w:rsidR="00B76AA1" w:rsidRPr="00C94EDB" w:rsidRDefault="00385C01" w:rsidP="0079254C">
      <w:pPr>
        <w:spacing w:before="40" w:after="40" w:line="240" w:lineRule="auto"/>
        <w:jc w:val="center"/>
      </w:pPr>
      <w:r w:rsidRPr="00C94EDB">
        <w:rPr>
          <w:position w:val="-56"/>
        </w:rPr>
        <w:object w:dxaOrig="2240" w:dyaOrig="1240" w14:anchorId="4B7A3151">
          <v:shape id="_x0000_i1037" type="#_x0000_t75" style="width:112.2pt;height:61.85pt" o:ole="">
            <v:imagedata r:id="rId32" o:title=""/>
          </v:shape>
          <o:OLEObject Type="Embed" ProgID="Equation.DSMT4" ShapeID="_x0000_i1037" DrawAspect="Content" ObjectID="_1780259378" r:id="rId33"/>
        </w:object>
      </w:r>
    </w:p>
    <w:p w14:paraId="2E9033B8" w14:textId="0179FCCC" w:rsidR="00D0557D" w:rsidRPr="00C94EDB" w:rsidRDefault="00D0557D" w:rsidP="00190EBA">
      <w:pPr>
        <w:spacing w:before="40" w:after="40" w:line="240" w:lineRule="auto"/>
      </w:pPr>
      <w:r w:rsidRPr="00C94EDB">
        <w:rPr>
          <w:i/>
          <w:iCs/>
        </w:rPr>
        <w:t xml:space="preserve">Quy </w:t>
      </w:r>
      <w:r w:rsidR="0079254C" w:rsidRPr="00C94EDB">
        <w:rPr>
          <w:i/>
          <w:iCs/>
        </w:rPr>
        <w:t>ư</w:t>
      </w:r>
      <w:r w:rsidRPr="00C94EDB">
        <w:rPr>
          <w:i/>
          <w:iCs/>
        </w:rPr>
        <w:t>ớc:</w:t>
      </w:r>
      <w:r w:rsidRPr="00C94EDB">
        <w:t xml:space="preserve"> </w:t>
      </w:r>
      <w:r w:rsidR="00385C01" w:rsidRPr="00C94EDB">
        <w:rPr>
          <w:position w:val="-12"/>
        </w:rPr>
        <w:object w:dxaOrig="760" w:dyaOrig="360" w14:anchorId="39C06A49">
          <v:shape id="_x0000_i1038" type="#_x0000_t75" style="width:38pt;height:18.1pt" o:ole="">
            <v:imagedata r:id="rId34" o:title=""/>
          </v:shape>
          <o:OLEObject Type="Embed" ProgID="Equation.DSMT4" ShapeID="_x0000_i1038" DrawAspect="Content" ObjectID="_1780259379" r:id="rId35"/>
        </w:object>
      </w:r>
    </w:p>
    <w:p w14:paraId="07FB6E30" w14:textId="06E065B5" w:rsidR="00D0557D" w:rsidRPr="00C94EDB" w:rsidRDefault="00D0557D" w:rsidP="00190EBA">
      <w:pPr>
        <w:spacing w:before="40" w:after="40" w:line="240" w:lineRule="auto"/>
      </w:pPr>
      <w:r w:rsidRPr="00C94EDB">
        <w:rPr>
          <w:b/>
          <w:bCs/>
          <w:i/>
          <w:iCs/>
        </w:rPr>
        <w:t>Ý nghĩa:</w:t>
      </w:r>
      <w:r w:rsidRPr="00C94EDB">
        <w:t xml:space="preserve"> Trung vị của mẫu số liệu có thể dùng để đại diện cho mẫu số liệu đó.</w:t>
      </w:r>
    </w:p>
    <w:p w14:paraId="53BEE94C" w14:textId="77777777" w:rsidR="00D0557D" w:rsidRPr="00C94EDB" w:rsidRDefault="00D0557D" w:rsidP="00190EBA">
      <w:pPr>
        <w:spacing w:before="40" w:after="40" w:line="240" w:lineRule="auto"/>
        <w:rPr>
          <w:b/>
          <w:bCs/>
        </w:rPr>
      </w:pPr>
      <w:r w:rsidRPr="00C94EDB">
        <w:rPr>
          <w:b/>
          <w:bCs/>
        </w:rPr>
        <w:t>3. Tứ phân vị</w:t>
      </w:r>
    </w:p>
    <w:p w14:paraId="5E08FBD9" w14:textId="77777777" w:rsidR="00D0557D" w:rsidRPr="00C94EDB" w:rsidRDefault="00D0557D" w:rsidP="00190EBA">
      <w:pPr>
        <w:spacing w:before="40" w:after="40" w:line="240" w:lineRule="auto"/>
      </w:pPr>
      <w:r w:rsidRPr="00C94EDB">
        <w:t xml:space="preserve">Cho mẫu số liệu ghép nhóm như ở </w:t>
      </w:r>
      <w:r w:rsidRPr="00C94EDB">
        <w:rPr>
          <w:i/>
          <w:iCs/>
        </w:rPr>
        <w:t>Bảng 2.</w:t>
      </w:r>
    </w:p>
    <w:p w14:paraId="21688830" w14:textId="63A07C8B" w:rsidR="00D0557D" w:rsidRPr="00C94EDB" w:rsidRDefault="0007711F" w:rsidP="00190EBA">
      <w:pPr>
        <w:spacing w:before="40" w:after="40" w:line="240" w:lineRule="auto"/>
      </w:pPr>
      <w:r w:rsidRPr="00C94EDB">
        <w:rPr>
          <w:rFonts w:ascii="Wingdings" w:hAnsi="Wingdings"/>
        </w:rPr>
        <w:t></w:t>
      </w:r>
      <w:r w:rsidR="00C461C4" w:rsidRPr="00C94EDB">
        <w:rPr>
          <w:rFonts w:ascii="Symbol" w:hAnsi="Symbol"/>
        </w:rPr>
        <w:t xml:space="preserve"> </w:t>
      </w:r>
      <w:r w:rsidR="00D0557D" w:rsidRPr="00C94EDB">
        <w:t xml:space="preserve">Giả sử nhóm </w:t>
      </w:r>
      <w:r w:rsidR="00385C01" w:rsidRPr="00C94EDB">
        <w:rPr>
          <w:position w:val="-10"/>
        </w:rPr>
        <w:object w:dxaOrig="240" w:dyaOrig="260" w14:anchorId="7C31EB2B">
          <v:shape id="_x0000_i1039" type="#_x0000_t75" style="width:11.95pt;height:12.8pt" o:ole="">
            <v:imagedata r:id="rId36" o:title=""/>
          </v:shape>
          <o:OLEObject Type="Embed" ProgID="Equation.DSMT4" ShapeID="_x0000_i1039" DrawAspect="Content" ObjectID="_1780259380" r:id="rId37"/>
        </w:object>
      </w:r>
      <w:r w:rsidR="00D0557D" w:rsidRPr="00C94EDB">
        <w:t xml:space="preserve"> là nhóm đầu tiên có tần số tích luỹ lớn hơn hoặc bằng </w:t>
      </w:r>
      <w:r w:rsidR="00385C01" w:rsidRPr="00C94EDB">
        <w:rPr>
          <w:position w:val="-24"/>
        </w:rPr>
        <w:object w:dxaOrig="320" w:dyaOrig="620" w14:anchorId="1B1A3968">
          <v:shape id="_x0000_i1040" type="#_x0000_t75" style="width:15.9pt;height:30.9pt" o:ole="">
            <v:imagedata r:id="rId38" o:title=""/>
          </v:shape>
          <o:OLEObject Type="Embed" ProgID="Equation.DSMT4" ShapeID="_x0000_i1040" DrawAspect="Content" ObjectID="_1780259381" r:id="rId39"/>
        </w:object>
      </w:r>
      <w:r w:rsidR="00D0557D" w:rsidRPr="00C94EDB">
        <w:t xml:space="preserve"> tức là </w:t>
      </w:r>
      <w:r w:rsidR="00385C01" w:rsidRPr="00C94EDB">
        <w:rPr>
          <w:position w:val="-24"/>
        </w:rPr>
        <w:object w:dxaOrig="900" w:dyaOrig="620" w14:anchorId="36A37692">
          <v:shape id="_x0000_i1041" type="#_x0000_t75" style="width:45.05pt;height:30.9pt" o:ole="">
            <v:imagedata r:id="rId40" o:title=""/>
          </v:shape>
          <o:OLEObject Type="Embed" ProgID="Equation.DSMT4" ShapeID="_x0000_i1041" DrawAspect="Content" ObjectID="_1780259382" r:id="rId41"/>
        </w:object>
      </w:r>
      <w:r w:rsidR="00D0557D" w:rsidRPr="00C94EDB">
        <w:t xml:space="preserve"> nhưng </w:t>
      </w:r>
      <w:r w:rsidR="00385C01" w:rsidRPr="00C94EDB">
        <w:rPr>
          <w:position w:val="-24"/>
        </w:rPr>
        <w:object w:dxaOrig="840" w:dyaOrig="620" w14:anchorId="425E6D39">
          <v:shape id="_x0000_i1042" type="#_x0000_t75" style="width:41.95pt;height:30.9pt" o:ole="">
            <v:imagedata r:id="rId42" o:title=""/>
          </v:shape>
          <o:OLEObject Type="Embed" ProgID="Equation.DSMT4" ShapeID="_x0000_i1042" DrawAspect="Content" ObjectID="_1780259383" r:id="rId43"/>
        </w:object>
      </w:r>
      <w:r w:rsidR="00D0557D" w:rsidRPr="00C94EDB">
        <w:t xml:space="preserve"> Ta gọi </w:t>
      </w:r>
      <w:r w:rsidR="00385C01" w:rsidRPr="00C94EDB">
        <w:rPr>
          <w:position w:val="-14"/>
        </w:rPr>
        <w:object w:dxaOrig="780" w:dyaOrig="380" w14:anchorId="227534A8">
          <v:shape id="_x0000_i1043" type="#_x0000_t75" style="width:39.3pt;height:19pt" o:ole="">
            <v:imagedata r:id="rId44" o:title=""/>
          </v:shape>
          <o:OLEObject Type="Embed" ProgID="Equation.DSMT4" ShapeID="_x0000_i1043" DrawAspect="Content" ObjectID="_1780259384" r:id="rId45"/>
        </w:object>
      </w:r>
      <w:r w:rsidR="00D0557D" w:rsidRPr="00C94EDB">
        <w:t xml:space="preserve"> lần lượt là đầu mút trái, độ dài, tần số của nhóm </w:t>
      </w:r>
      <w:r w:rsidR="00385C01" w:rsidRPr="00C94EDB">
        <w:rPr>
          <w:position w:val="-14"/>
        </w:rPr>
        <w:object w:dxaOrig="780" w:dyaOrig="380" w14:anchorId="0FA29E52">
          <v:shape id="_x0000_i1044" type="#_x0000_t75" style="width:39.3pt;height:19pt" o:ole="">
            <v:imagedata r:id="rId46" o:title=""/>
          </v:shape>
          <o:OLEObject Type="Embed" ProgID="Equation.DSMT4" ShapeID="_x0000_i1044" DrawAspect="Content" ObjectID="_1780259385" r:id="rId47"/>
        </w:object>
      </w:r>
      <w:r w:rsidR="00D0557D" w:rsidRPr="00C94EDB">
        <w:t xml:space="preserve"> là tần số tích luỹ của nhóm </w:t>
      </w:r>
      <w:r w:rsidR="00385C01" w:rsidRPr="00C94EDB">
        <w:rPr>
          <w:position w:val="-10"/>
        </w:rPr>
        <w:object w:dxaOrig="580" w:dyaOrig="320" w14:anchorId="31F98D25">
          <v:shape id="_x0000_i1045" type="#_x0000_t75" style="width:29.15pt;height:15.9pt" o:ole="">
            <v:imagedata r:id="rId48" o:title=""/>
          </v:shape>
          <o:OLEObject Type="Embed" ProgID="Equation.DSMT4" ShapeID="_x0000_i1045" DrawAspect="Content" ObjectID="_1780259386" r:id="rId49"/>
        </w:object>
      </w:r>
    </w:p>
    <w:p w14:paraId="73C3BE02" w14:textId="67969EA7" w:rsidR="00D0557D" w:rsidRPr="00C94EDB" w:rsidRDefault="00D0557D" w:rsidP="00190EBA">
      <w:pPr>
        <w:spacing w:before="40" w:after="40" w:line="240" w:lineRule="auto"/>
      </w:pPr>
      <w:r w:rsidRPr="00C94EDB">
        <w:t>T</w:t>
      </w:r>
      <w:r w:rsidR="00B76AA1" w:rsidRPr="00C94EDB">
        <w:t>ứ</w:t>
      </w:r>
      <w:r w:rsidRPr="00C94EDB">
        <w:t xml:space="preserve"> phân v</w:t>
      </w:r>
      <w:r w:rsidR="00B76AA1" w:rsidRPr="00C94EDB">
        <w:t>ị</w:t>
      </w:r>
      <w:r w:rsidRPr="00C94EDB">
        <w:t xml:space="preserve"> th</w:t>
      </w:r>
      <w:r w:rsidR="00B76AA1" w:rsidRPr="00C94EDB">
        <w:t>ứ</w:t>
      </w:r>
      <w:r w:rsidRPr="00C94EDB">
        <w:t xml:space="preserve"> nhất </w:t>
      </w:r>
      <w:r w:rsidR="00385C01" w:rsidRPr="00C94EDB">
        <w:rPr>
          <w:position w:val="-12"/>
        </w:rPr>
        <w:object w:dxaOrig="279" w:dyaOrig="360" w14:anchorId="0C99E9BD">
          <v:shape id="_x0000_i1046" type="#_x0000_t75" style="width:14.15pt;height:18.1pt" o:ole="">
            <v:imagedata r:id="rId50" o:title=""/>
          </v:shape>
          <o:OLEObject Type="Embed" ProgID="Equation.DSMT4" ShapeID="_x0000_i1046" DrawAspect="Content" ObjectID="_1780259387" r:id="rId51"/>
        </w:object>
      </w:r>
      <w:r w:rsidRPr="00C94EDB">
        <w:t xml:space="preserve"> được tính theo công thức sau:</w:t>
      </w:r>
    </w:p>
    <w:p w14:paraId="25CAABDB" w14:textId="4E07A134" w:rsidR="00B76AA1" w:rsidRPr="00C94EDB" w:rsidRDefault="00385C01" w:rsidP="0079254C">
      <w:pPr>
        <w:spacing w:before="40" w:after="40" w:line="240" w:lineRule="auto"/>
        <w:jc w:val="center"/>
      </w:pPr>
      <w:r w:rsidRPr="00C94EDB">
        <w:rPr>
          <w:position w:val="-56"/>
        </w:rPr>
        <w:object w:dxaOrig="2140" w:dyaOrig="1240" w14:anchorId="48DA99E6">
          <v:shape id="_x0000_i1047" type="#_x0000_t75" style="width:106.9pt;height:61.85pt" o:ole="">
            <v:imagedata r:id="rId52" o:title=""/>
          </v:shape>
          <o:OLEObject Type="Embed" ProgID="Equation.DSMT4" ShapeID="_x0000_i1047" DrawAspect="Content" ObjectID="_1780259388" r:id="rId53"/>
        </w:object>
      </w:r>
    </w:p>
    <w:p w14:paraId="4E212E8C" w14:textId="4FD4E514" w:rsidR="00D0557D" w:rsidRPr="00C94EDB" w:rsidRDefault="0007711F" w:rsidP="00190EBA">
      <w:pPr>
        <w:spacing w:before="40" w:after="40" w:line="240" w:lineRule="auto"/>
      </w:pPr>
      <w:r w:rsidRPr="00C94EDB">
        <w:rPr>
          <w:rFonts w:ascii="Wingdings" w:hAnsi="Wingdings"/>
        </w:rPr>
        <w:t></w:t>
      </w:r>
      <w:r w:rsidR="00C461C4" w:rsidRPr="00C94EDB">
        <w:rPr>
          <w:rFonts w:ascii="Symbol" w:hAnsi="Symbol"/>
        </w:rPr>
        <w:t xml:space="preserve"> </w:t>
      </w:r>
      <w:r w:rsidR="00D0557D" w:rsidRPr="00C94EDB">
        <w:t>T</w:t>
      </w:r>
      <w:r w:rsidR="00B76AA1" w:rsidRPr="00C94EDB">
        <w:t>ứ</w:t>
      </w:r>
      <w:r w:rsidR="00D0557D" w:rsidRPr="00C94EDB">
        <w:t xml:space="preserve"> phân v</w:t>
      </w:r>
      <w:r w:rsidR="00B76AA1" w:rsidRPr="00C94EDB">
        <w:t>ị</w:t>
      </w:r>
      <w:r w:rsidR="00D0557D" w:rsidRPr="00C94EDB">
        <w:t xml:space="preserve"> th</w:t>
      </w:r>
      <w:r w:rsidR="00B76AA1" w:rsidRPr="00C94EDB">
        <w:t>ứ</w:t>
      </w:r>
      <w:r w:rsidR="00D0557D" w:rsidRPr="00C94EDB">
        <w:t xml:space="preserve"> hai </w:t>
      </w:r>
      <w:r w:rsidR="00385C01" w:rsidRPr="00C94EDB">
        <w:rPr>
          <w:position w:val="-12"/>
        </w:rPr>
        <w:object w:dxaOrig="300" w:dyaOrig="360" w14:anchorId="6037C53D">
          <v:shape id="_x0000_i1048" type="#_x0000_t75" style="width:15pt;height:18.1pt" o:ole="">
            <v:imagedata r:id="rId54" o:title=""/>
          </v:shape>
          <o:OLEObject Type="Embed" ProgID="Equation.DSMT4" ShapeID="_x0000_i1048" DrawAspect="Content" ObjectID="_1780259389" r:id="rId55"/>
        </w:object>
      </w:r>
      <w:r w:rsidR="00D0557D" w:rsidRPr="00C94EDB">
        <w:t xml:space="preserve"> bằng trung vị </w:t>
      </w:r>
      <w:r w:rsidR="00385C01" w:rsidRPr="00C94EDB">
        <w:rPr>
          <w:position w:val="-12"/>
        </w:rPr>
        <w:object w:dxaOrig="420" w:dyaOrig="360" w14:anchorId="11D2C7ED">
          <v:shape id="_x0000_i1049" type="#_x0000_t75" style="width:20.75pt;height:18.1pt" o:ole="">
            <v:imagedata r:id="rId56" o:title=""/>
          </v:shape>
          <o:OLEObject Type="Embed" ProgID="Equation.DSMT4" ShapeID="_x0000_i1049" DrawAspect="Content" ObjectID="_1780259390" r:id="rId57"/>
        </w:object>
      </w:r>
    </w:p>
    <w:p w14:paraId="6A533EAA" w14:textId="5A1EE9AA" w:rsidR="00D0557D" w:rsidRPr="00C94EDB" w:rsidRDefault="0007711F" w:rsidP="00190EBA">
      <w:pPr>
        <w:spacing w:before="40" w:after="40" w:line="240" w:lineRule="auto"/>
      </w:pPr>
      <w:r w:rsidRPr="00C94EDB">
        <w:rPr>
          <w:rFonts w:ascii="Wingdings" w:hAnsi="Wingdings"/>
        </w:rPr>
        <w:lastRenderedPageBreak/>
        <w:t></w:t>
      </w:r>
      <w:r w:rsidR="00C461C4" w:rsidRPr="00C94EDB">
        <w:rPr>
          <w:rFonts w:ascii="Symbol" w:hAnsi="Symbol"/>
        </w:rPr>
        <w:t xml:space="preserve"> </w:t>
      </w:r>
      <w:r w:rsidR="00D0557D" w:rsidRPr="00C94EDB">
        <w:t xml:space="preserve">Giả sử nhóm </w:t>
      </w:r>
      <w:r w:rsidR="00385C01" w:rsidRPr="00C94EDB">
        <w:rPr>
          <w:position w:val="-10"/>
        </w:rPr>
        <w:object w:dxaOrig="200" w:dyaOrig="260" w14:anchorId="106E3665">
          <v:shape id="_x0000_i1050" type="#_x0000_t75" style="width:10.15pt;height:12.8pt" o:ole="">
            <v:imagedata r:id="rId58" o:title=""/>
          </v:shape>
          <o:OLEObject Type="Embed" ProgID="Equation.DSMT4" ShapeID="_x0000_i1050" DrawAspect="Content" ObjectID="_1780259391" r:id="rId59"/>
        </w:object>
      </w:r>
      <w:r w:rsidR="00D0557D" w:rsidRPr="00C94EDB">
        <w:t xml:space="preserve"> là nhóm đầu tiên có tần số tích luỹ lớn hơn hoặc bằng </w:t>
      </w:r>
      <w:r w:rsidR="00385C01" w:rsidRPr="00C94EDB">
        <w:rPr>
          <w:position w:val="-24"/>
        </w:rPr>
        <w:object w:dxaOrig="420" w:dyaOrig="620" w14:anchorId="38BFAF4A">
          <v:shape id="_x0000_i1051" type="#_x0000_t75" style="width:20.75pt;height:30.9pt" o:ole="">
            <v:imagedata r:id="rId60" o:title=""/>
          </v:shape>
          <o:OLEObject Type="Embed" ProgID="Equation.DSMT4" ShapeID="_x0000_i1051" DrawAspect="Content" ObjectID="_1780259392" r:id="rId61"/>
        </w:object>
      </w:r>
      <w:r w:rsidR="00D0557D" w:rsidRPr="00C94EDB">
        <w:t xml:space="preserve"> tức là </w:t>
      </w:r>
      <w:r w:rsidR="00385C01" w:rsidRPr="00C94EDB">
        <w:rPr>
          <w:position w:val="-24"/>
        </w:rPr>
        <w:object w:dxaOrig="999" w:dyaOrig="620" w14:anchorId="1F7FFE6F">
          <v:shape id="_x0000_i1052" type="#_x0000_t75" style="width:49.9pt;height:30.9pt" o:ole="">
            <v:imagedata r:id="rId62" o:title=""/>
          </v:shape>
          <o:OLEObject Type="Embed" ProgID="Equation.DSMT4" ShapeID="_x0000_i1052" DrawAspect="Content" ObjectID="_1780259393" r:id="rId63"/>
        </w:object>
      </w:r>
      <w:r w:rsidR="00D0557D" w:rsidRPr="00C94EDB">
        <w:t xml:space="preserve"> nhưng </w:t>
      </w:r>
      <w:r w:rsidR="00385C01" w:rsidRPr="00C94EDB">
        <w:rPr>
          <w:position w:val="-24"/>
        </w:rPr>
        <w:object w:dxaOrig="920" w:dyaOrig="620" w14:anchorId="4E0BE5F8">
          <v:shape id="_x0000_i1053" type="#_x0000_t75" style="width:46.4pt;height:30.9pt" o:ole="">
            <v:imagedata r:id="rId64" o:title=""/>
          </v:shape>
          <o:OLEObject Type="Embed" ProgID="Equation.DSMT4" ShapeID="_x0000_i1053" DrawAspect="Content" ObjectID="_1780259394" r:id="rId65"/>
        </w:object>
      </w:r>
      <w:r w:rsidR="00D0557D" w:rsidRPr="00C94EDB">
        <w:t xml:space="preserve"> Ta gọi </w:t>
      </w:r>
      <w:r w:rsidR="00385C01" w:rsidRPr="00C94EDB">
        <w:rPr>
          <w:position w:val="-14"/>
        </w:rPr>
        <w:object w:dxaOrig="680" w:dyaOrig="380" w14:anchorId="79FF8CA7">
          <v:shape id="_x0000_i1054" type="#_x0000_t75" style="width:34pt;height:19pt" o:ole="">
            <v:imagedata r:id="rId66" o:title=""/>
          </v:shape>
          <o:OLEObject Type="Embed" ProgID="Equation.DSMT4" ShapeID="_x0000_i1054" DrawAspect="Content" ObjectID="_1780259395" r:id="rId67"/>
        </w:object>
      </w:r>
      <w:r w:rsidR="00D0557D" w:rsidRPr="00C94EDB">
        <w:t xml:space="preserve"> lần lượt là đầu mút trái, độ dài, tần số của nhóm </w:t>
      </w:r>
      <w:r w:rsidR="00385C01" w:rsidRPr="00C94EDB">
        <w:rPr>
          <w:position w:val="-14"/>
        </w:rPr>
        <w:object w:dxaOrig="740" w:dyaOrig="380" w14:anchorId="20FA8AB2">
          <v:shape id="_x0000_i1055" type="#_x0000_t75" style="width:37.1pt;height:19pt" o:ole="">
            <v:imagedata r:id="rId68" o:title=""/>
          </v:shape>
          <o:OLEObject Type="Embed" ProgID="Equation.DSMT4" ShapeID="_x0000_i1055" DrawAspect="Content" ObjectID="_1780259396" r:id="rId69"/>
        </w:object>
      </w:r>
      <w:r w:rsidR="00D0557D" w:rsidRPr="00C94EDB">
        <w:t xml:space="preserve"> là tần số tích luỹ của nhóm </w:t>
      </w:r>
      <w:r w:rsidR="00385C01" w:rsidRPr="00C94EDB">
        <w:rPr>
          <w:position w:val="-10"/>
        </w:rPr>
        <w:object w:dxaOrig="560" w:dyaOrig="320" w14:anchorId="10BCFDB7">
          <v:shape id="_x0000_i1056" type="#_x0000_t75" style="width:27.85pt;height:15.9pt" o:ole="">
            <v:imagedata r:id="rId70" o:title=""/>
          </v:shape>
          <o:OLEObject Type="Embed" ProgID="Equation.DSMT4" ShapeID="_x0000_i1056" DrawAspect="Content" ObjectID="_1780259397" r:id="rId71"/>
        </w:object>
      </w:r>
    </w:p>
    <w:p w14:paraId="0EDA05C1" w14:textId="5FA1995E" w:rsidR="00D0557D" w:rsidRPr="00C94EDB" w:rsidRDefault="00D0557D" w:rsidP="00190EBA">
      <w:pPr>
        <w:spacing w:before="40" w:after="40" w:line="240" w:lineRule="auto"/>
      </w:pPr>
      <w:r w:rsidRPr="00C94EDB">
        <w:t>Tứ phân vị th</w:t>
      </w:r>
      <w:r w:rsidR="00B76AA1" w:rsidRPr="00C94EDB">
        <w:t>ứ</w:t>
      </w:r>
      <w:r w:rsidRPr="00C94EDB">
        <w:t xml:space="preserve"> ba </w:t>
      </w:r>
      <w:r w:rsidR="00385C01" w:rsidRPr="00C94EDB">
        <w:rPr>
          <w:position w:val="-12"/>
        </w:rPr>
        <w:object w:dxaOrig="300" w:dyaOrig="360" w14:anchorId="1FFB8777">
          <v:shape id="_x0000_i1057" type="#_x0000_t75" style="width:15pt;height:18.1pt" o:ole="">
            <v:imagedata r:id="rId72" o:title=""/>
          </v:shape>
          <o:OLEObject Type="Embed" ProgID="Equation.DSMT4" ShapeID="_x0000_i1057" DrawAspect="Content" ObjectID="_1780259398" r:id="rId73"/>
        </w:object>
      </w:r>
      <w:r w:rsidRPr="00C94EDB">
        <w:t xml:space="preserve"> được tính theo công thức sau:</w:t>
      </w:r>
    </w:p>
    <w:p w14:paraId="6DAA50EC" w14:textId="314C0D89" w:rsidR="00B76AA1" w:rsidRPr="00C94EDB" w:rsidRDefault="00385C01" w:rsidP="0079254C">
      <w:pPr>
        <w:spacing w:before="40" w:after="40" w:line="240" w:lineRule="auto"/>
        <w:jc w:val="center"/>
      </w:pPr>
      <w:r w:rsidRPr="00C94EDB">
        <w:rPr>
          <w:position w:val="-56"/>
        </w:rPr>
        <w:object w:dxaOrig="2160" w:dyaOrig="1240" w14:anchorId="5BD77B70">
          <v:shape id="_x0000_i1058" type="#_x0000_t75" style="width:108.2pt;height:61.85pt" o:ole="">
            <v:imagedata r:id="rId74" o:title=""/>
          </v:shape>
          <o:OLEObject Type="Embed" ProgID="Equation.DSMT4" ShapeID="_x0000_i1058" DrawAspect="Content" ObjectID="_1780259399" r:id="rId75"/>
        </w:object>
      </w:r>
    </w:p>
    <w:p w14:paraId="2F5F3F44" w14:textId="3A9B6E08" w:rsidR="00D0557D" w:rsidRPr="00C94EDB" w:rsidRDefault="00D0557D" w:rsidP="00190EBA">
      <w:pPr>
        <w:spacing w:before="40" w:after="40" w:line="240" w:lineRule="auto"/>
      </w:pPr>
      <w:r w:rsidRPr="00C94EDB">
        <w:rPr>
          <w:b/>
          <w:bCs/>
          <w:i/>
          <w:iCs/>
        </w:rPr>
        <w:t xml:space="preserve">Ý </w:t>
      </w:r>
      <w:r w:rsidR="00B76AA1" w:rsidRPr="00C94EDB">
        <w:rPr>
          <w:b/>
          <w:bCs/>
          <w:i/>
          <w:iCs/>
        </w:rPr>
        <w:t>nghĩa</w:t>
      </w:r>
      <w:r w:rsidRPr="00C94EDB">
        <w:rPr>
          <w:b/>
          <w:bCs/>
          <w:i/>
          <w:iCs/>
        </w:rPr>
        <w:t>:</w:t>
      </w:r>
      <w:r w:rsidRPr="00C94EDB">
        <w:t xml:space="preserve"> Tứ phân vị </w:t>
      </w:r>
      <w:r w:rsidR="00385C01" w:rsidRPr="00C94EDB">
        <w:rPr>
          <w:position w:val="-12"/>
        </w:rPr>
        <w:object w:dxaOrig="1060" w:dyaOrig="360" w14:anchorId="67094250">
          <v:shape id="_x0000_i1059" type="#_x0000_t75" style="width:53pt;height:18.1pt" o:ole="">
            <v:imagedata r:id="rId76" o:title=""/>
          </v:shape>
          <o:OLEObject Type="Embed" ProgID="Equation.DSMT4" ShapeID="_x0000_i1059" DrawAspect="Content" ObjectID="_1780259400" r:id="rId77"/>
        </w:object>
      </w:r>
      <w:r w:rsidRPr="00C94EDB">
        <w:t xml:space="preserve"> của m</w:t>
      </w:r>
      <w:r w:rsidR="00385C01" w:rsidRPr="00C94EDB">
        <w:t>ẫ</w:t>
      </w:r>
      <w:r w:rsidRPr="00C94EDB">
        <w:t xml:space="preserve">u số liệu chia mẫu số liệu đó thành bốn phần, mỗi phần chứa </w:t>
      </w:r>
      <w:r w:rsidR="00385C01" w:rsidRPr="00C94EDB">
        <w:rPr>
          <w:position w:val="-6"/>
        </w:rPr>
        <w:object w:dxaOrig="520" w:dyaOrig="279" w14:anchorId="7A0F82B5">
          <v:shape id="_x0000_i1060" type="#_x0000_t75" style="width:25.6pt;height:14.15pt" o:ole="">
            <v:imagedata r:id="rId78" o:title=""/>
          </v:shape>
          <o:OLEObject Type="Embed" ProgID="Equation.DSMT4" ShapeID="_x0000_i1060" DrawAspect="Content" ObjectID="_1780259401" r:id="rId79"/>
        </w:object>
      </w:r>
      <w:r w:rsidRPr="00C94EDB">
        <w:t xml:space="preserve"> giá trị.</w:t>
      </w:r>
    </w:p>
    <w:p w14:paraId="740AD38A" w14:textId="77777777" w:rsidR="00D0557D" w:rsidRPr="00C94EDB" w:rsidRDefault="00D0557D" w:rsidP="00190EBA">
      <w:pPr>
        <w:spacing w:before="40" w:after="40" w:line="240" w:lineRule="auto"/>
        <w:rPr>
          <w:b/>
          <w:bCs/>
        </w:rPr>
      </w:pPr>
      <w:r w:rsidRPr="00C94EDB">
        <w:rPr>
          <w:b/>
          <w:bCs/>
        </w:rPr>
        <w:t>4. Mốt</w:t>
      </w:r>
    </w:p>
    <w:p w14:paraId="5E624C0B" w14:textId="4FA169C4" w:rsidR="00D0557D" w:rsidRPr="00C94EDB" w:rsidRDefault="00D0557D" w:rsidP="00190EBA">
      <w:pPr>
        <w:spacing w:before="40" w:after="40" w:line="240" w:lineRule="auto"/>
      </w:pPr>
      <w:r w:rsidRPr="00C94EDB">
        <w:t xml:space="preserve">Cho mẫu số liệu ghép nhóm như ở </w:t>
      </w:r>
      <w:r w:rsidRPr="00C94EDB">
        <w:rPr>
          <w:i/>
          <w:iCs/>
        </w:rPr>
        <w:t>B</w:t>
      </w:r>
      <w:r w:rsidR="00B76AA1" w:rsidRPr="00C94EDB">
        <w:rPr>
          <w:i/>
          <w:iCs/>
        </w:rPr>
        <w:t>ả</w:t>
      </w:r>
      <w:r w:rsidRPr="00C94EDB">
        <w:rPr>
          <w:i/>
          <w:iCs/>
        </w:rPr>
        <w:t>ng 2.</w:t>
      </w:r>
    </w:p>
    <w:p w14:paraId="13709542" w14:textId="4383A6FD" w:rsidR="00D0557D" w:rsidRPr="00C94EDB" w:rsidRDefault="00D0557D" w:rsidP="00190EBA">
      <w:pPr>
        <w:spacing w:before="40" w:after="40" w:line="240" w:lineRule="auto"/>
      </w:pPr>
      <w:r w:rsidRPr="00C94EDB">
        <w:t xml:space="preserve">Giả sử nhóm </w:t>
      </w:r>
      <w:r w:rsidR="00385C01" w:rsidRPr="00C94EDB">
        <w:rPr>
          <w:position w:val="-6"/>
        </w:rPr>
        <w:object w:dxaOrig="139" w:dyaOrig="260" w14:anchorId="6A543139">
          <v:shape id="_x0000_i1061" type="#_x0000_t75" style="width:7.05pt;height:12.8pt" o:ole="">
            <v:imagedata r:id="rId80" o:title=""/>
          </v:shape>
          <o:OLEObject Type="Embed" ProgID="Equation.DSMT4" ShapeID="_x0000_i1061" DrawAspect="Content" ObjectID="_1780259402" r:id="rId81"/>
        </w:object>
      </w:r>
      <w:r w:rsidRPr="00C94EDB">
        <w:t xml:space="preserve"> là nhóm có tần số lớn nhất. Ta gọi </w:t>
      </w:r>
      <w:r w:rsidR="0079254C" w:rsidRPr="00C94EDB">
        <w:rPr>
          <w:position w:val="-12"/>
        </w:rPr>
        <w:object w:dxaOrig="780" w:dyaOrig="360" w14:anchorId="433C4010">
          <v:shape id="_x0000_i1062" type="#_x0000_t75" style="width:39.3pt;height:18.1pt" o:ole="">
            <v:imagedata r:id="rId82" o:title=""/>
          </v:shape>
          <o:OLEObject Type="Embed" ProgID="Equation.DSMT4" ShapeID="_x0000_i1062" DrawAspect="Content" ObjectID="_1780259403" r:id="rId83"/>
        </w:object>
      </w:r>
      <w:r w:rsidRPr="00C94EDB">
        <w:t xml:space="preserve"> lần lượt là đầu mút trái, độ dài, tần số của nhóm </w:t>
      </w:r>
      <w:r w:rsidR="00385C01" w:rsidRPr="00C94EDB">
        <w:rPr>
          <w:position w:val="-12"/>
        </w:rPr>
        <w:object w:dxaOrig="1020" w:dyaOrig="360" w14:anchorId="3B2A93E6">
          <v:shape id="_x0000_i1063" type="#_x0000_t75" style="width:51.25pt;height:18.1pt" o:ole="">
            <v:imagedata r:id="rId84" o:title=""/>
          </v:shape>
          <o:OLEObject Type="Embed" ProgID="Equation.DSMT4" ShapeID="_x0000_i1063" DrawAspect="Content" ObjectID="_1780259404" r:id="rId85"/>
        </w:object>
      </w:r>
      <w:r w:rsidRPr="00C94EDB">
        <w:t xml:space="preserve"> lần lượt là tần số của nhóm </w:t>
      </w:r>
      <w:r w:rsidR="00385C01" w:rsidRPr="00C94EDB">
        <w:rPr>
          <w:position w:val="-10"/>
        </w:rPr>
        <w:object w:dxaOrig="480" w:dyaOrig="320" w14:anchorId="5A41E6EB">
          <v:shape id="_x0000_i1064" type="#_x0000_t75" style="width:24.3pt;height:15.9pt" o:ole="">
            <v:imagedata r:id="rId86" o:title=""/>
          </v:shape>
          <o:OLEObject Type="Embed" ProgID="Equation.DSMT4" ShapeID="_x0000_i1064" DrawAspect="Content" ObjectID="_1780259405" r:id="rId87"/>
        </w:object>
      </w:r>
      <w:r w:rsidRPr="00C94EDB">
        <w:t xml:space="preserve"> nhóm </w:t>
      </w:r>
      <w:r w:rsidR="00385C01" w:rsidRPr="00C94EDB">
        <w:rPr>
          <w:position w:val="-6"/>
        </w:rPr>
        <w:object w:dxaOrig="499" w:dyaOrig="279" w14:anchorId="20AD69C3">
          <v:shape id="_x0000_i1065" type="#_x0000_t75" style="width:24.75pt;height:14.15pt" o:ole="">
            <v:imagedata r:id="rId88" o:title=""/>
          </v:shape>
          <o:OLEObject Type="Embed" ProgID="Equation.DSMT4" ShapeID="_x0000_i1065" DrawAspect="Content" ObjectID="_1780259406" r:id="rId89"/>
        </w:object>
      </w:r>
      <w:r w:rsidRPr="00C94EDB">
        <w:t xml:space="preserve"> Mốt của mẫu số liệu ghép nhóm, kí hiệu </w:t>
      </w:r>
      <w:r w:rsidR="00385C01" w:rsidRPr="00C94EDB">
        <w:rPr>
          <w:position w:val="-12"/>
        </w:rPr>
        <w:object w:dxaOrig="460" w:dyaOrig="360" w14:anchorId="0B695409">
          <v:shape id="_x0000_i1066" type="#_x0000_t75" style="width:22.95pt;height:18.1pt" o:ole="">
            <v:imagedata r:id="rId90" o:title=""/>
          </v:shape>
          <o:OLEObject Type="Embed" ProgID="Equation.DSMT4" ShapeID="_x0000_i1066" DrawAspect="Content" ObjectID="_1780259407" r:id="rId91"/>
        </w:object>
      </w:r>
      <w:r w:rsidRPr="00C94EDB">
        <w:t xml:space="preserve"> được tính theo công thức sau:</w:t>
      </w:r>
    </w:p>
    <w:p w14:paraId="6A375D51" w14:textId="1DAB7DAE" w:rsidR="00B76AA1" w:rsidRPr="00C94EDB" w:rsidRDefault="00385C01" w:rsidP="0079254C">
      <w:pPr>
        <w:spacing w:before="40" w:after="40" w:line="240" w:lineRule="auto"/>
        <w:jc w:val="center"/>
      </w:pPr>
      <w:r w:rsidRPr="00C94EDB">
        <w:rPr>
          <w:position w:val="-32"/>
        </w:rPr>
        <w:object w:dxaOrig="2840" w:dyaOrig="760" w14:anchorId="61DC366B">
          <v:shape id="_x0000_i1067" type="#_x0000_t75" style="width:141.8pt;height:38pt" o:ole="">
            <v:imagedata r:id="rId92" o:title=""/>
          </v:shape>
          <o:OLEObject Type="Embed" ProgID="Equation.DSMT4" ShapeID="_x0000_i1067" DrawAspect="Content" ObjectID="_1780259408" r:id="rId93"/>
        </w:object>
      </w:r>
    </w:p>
    <w:p w14:paraId="7A52D0D2" w14:textId="5EB25BAD" w:rsidR="00D0557D" w:rsidRPr="00C94EDB" w:rsidRDefault="00D0557D" w:rsidP="00190EBA">
      <w:pPr>
        <w:spacing w:before="40" w:after="40" w:line="240" w:lineRule="auto"/>
      </w:pPr>
      <w:r w:rsidRPr="00C94EDB">
        <w:rPr>
          <w:i/>
          <w:iCs/>
        </w:rPr>
        <w:t xml:space="preserve">Quy </w:t>
      </w:r>
      <w:r w:rsidR="00B76AA1" w:rsidRPr="00C94EDB">
        <w:rPr>
          <w:i/>
          <w:iCs/>
        </w:rPr>
        <w:t>ư</w:t>
      </w:r>
      <w:r w:rsidRPr="00C94EDB">
        <w:rPr>
          <w:i/>
          <w:iCs/>
        </w:rPr>
        <w:t>ớc:</w:t>
      </w:r>
      <w:r w:rsidRPr="00C94EDB">
        <w:t xml:space="preserve"> </w:t>
      </w:r>
      <w:r w:rsidR="00385C01" w:rsidRPr="00C94EDB">
        <w:rPr>
          <w:position w:val="-12"/>
        </w:rPr>
        <w:object w:dxaOrig="1560" w:dyaOrig="360" w14:anchorId="3DA94B71">
          <v:shape id="_x0000_i1068" type="#_x0000_t75" style="width:77.75pt;height:18.1pt" o:ole="">
            <v:imagedata r:id="rId94" o:title=""/>
          </v:shape>
          <o:OLEObject Type="Embed" ProgID="Equation.DSMT4" ShapeID="_x0000_i1068" DrawAspect="Content" ObjectID="_1780259409" r:id="rId95"/>
        </w:object>
      </w:r>
    </w:p>
    <w:p w14:paraId="694F3E6C" w14:textId="7B73F5C1" w:rsidR="00D0557D" w:rsidRPr="00C94EDB" w:rsidRDefault="00D0557D" w:rsidP="00190EBA">
      <w:pPr>
        <w:spacing w:before="40" w:after="40" w:line="240" w:lineRule="auto"/>
      </w:pPr>
      <w:r w:rsidRPr="00C94EDB">
        <w:rPr>
          <w:b/>
          <w:bCs/>
          <w:i/>
          <w:iCs/>
        </w:rPr>
        <w:t xml:space="preserve">Ý </w:t>
      </w:r>
      <w:r w:rsidR="00B76AA1" w:rsidRPr="00C94EDB">
        <w:rPr>
          <w:b/>
          <w:bCs/>
          <w:i/>
          <w:iCs/>
        </w:rPr>
        <w:t>nghĩa</w:t>
      </w:r>
      <w:r w:rsidRPr="00C94EDB">
        <w:rPr>
          <w:b/>
          <w:bCs/>
          <w:i/>
          <w:iCs/>
        </w:rPr>
        <w:t>:</w:t>
      </w:r>
      <w:r w:rsidRPr="00C94EDB">
        <w:t xml:space="preserve"> Mốt của mẫu số liệu ghép nhóm có thể dùng để đo xu thế trung tâm của mẫu số liệu đó.</w:t>
      </w:r>
    </w:p>
    <w:p w14:paraId="201A97EB" w14:textId="77777777" w:rsidR="00D0557D" w:rsidRPr="00C94EDB" w:rsidRDefault="00D0557D" w:rsidP="00190EBA">
      <w:pPr>
        <w:spacing w:before="40" w:after="40" w:line="240" w:lineRule="auto"/>
        <w:rPr>
          <w:b/>
          <w:bCs/>
        </w:rPr>
      </w:pPr>
      <w:r w:rsidRPr="00C94EDB">
        <w:rPr>
          <w:b/>
          <w:bCs/>
        </w:rPr>
        <w:t>II. CÁC SỐ ĐẶC TRƯNG ĐO MỨC ĐỘ PHÂN TÁN CHO MẪU SỐ LIỆU GHÉP NHÓM</w:t>
      </w:r>
    </w:p>
    <w:p w14:paraId="3742CE51" w14:textId="77777777" w:rsidR="00D0557D" w:rsidRPr="00C94EDB" w:rsidRDefault="00D0557D" w:rsidP="00190EBA">
      <w:pPr>
        <w:spacing w:before="40" w:after="40" w:line="240" w:lineRule="auto"/>
        <w:rPr>
          <w:b/>
          <w:bCs/>
        </w:rPr>
      </w:pPr>
      <w:r w:rsidRPr="00C94EDB">
        <w:rPr>
          <w:b/>
          <w:bCs/>
        </w:rPr>
        <w:t>1. Khoảng biến thiên</w:t>
      </w:r>
    </w:p>
    <w:p w14:paraId="3C885880" w14:textId="721302AB" w:rsidR="00D0557D" w:rsidRPr="00C94EDB" w:rsidRDefault="0079254C" w:rsidP="00190EBA">
      <w:pPr>
        <w:spacing w:before="40" w:after="40" w:line="240" w:lineRule="auto"/>
      </w:pPr>
      <w:r w:rsidRPr="00C94EDB">
        <w:rPr>
          <w:noProof/>
          <w14:ligatures w14:val="standardContextual"/>
        </w:rPr>
        <w:drawing>
          <wp:anchor distT="0" distB="0" distL="114300" distR="114300" simplePos="0" relativeHeight="251661312" behindDoc="1" locked="0" layoutInCell="1" allowOverlap="1" wp14:anchorId="78D234E6" wp14:editId="5E5A6124">
            <wp:simplePos x="0" y="0"/>
            <wp:positionH relativeFrom="margin">
              <wp:align>right</wp:align>
            </wp:positionH>
            <wp:positionV relativeFrom="paragraph">
              <wp:posOffset>4944</wp:posOffset>
            </wp:positionV>
            <wp:extent cx="1389380" cy="1522730"/>
            <wp:effectExtent l="0" t="0" r="1270" b="1270"/>
            <wp:wrapTight wrapText="bothSides">
              <wp:wrapPolygon edited="0">
                <wp:start x="0" y="0"/>
                <wp:lineTo x="0" y="21348"/>
                <wp:lineTo x="21324" y="21348"/>
                <wp:lineTo x="21324" y="0"/>
                <wp:lineTo x="0" y="0"/>
              </wp:wrapPolygon>
            </wp:wrapTight>
            <wp:docPr id="15037840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784029" name=""/>
                    <pic:cNvPicPr/>
                  </pic:nvPicPr>
                  <pic:blipFill>
                    <a:blip r:embed="rId96">
                      <a:extLst>
                        <a:ext uri="{28A0092B-C50C-407E-A947-70E740481C1C}">
                          <a14:useLocalDpi xmlns:a14="http://schemas.microsoft.com/office/drawing/2010/main" val="0"/>
                        </a:ext>
                      </a:extLst>
                    </a:blip>
                    <a:stretch>
                      <a:fillRect/>
                    </a:stretch>
                  </pic:blipFill>
                  <pic:spPr>
                    <a:xfrm>
                      <a:off x="0" y="0"/>
                      <a:ext cx="1389380" cy="1522730"/>
                    </a:xfrm>
                    <a:prstGeom prst="rect">
                      <a:avLst/>
                    </a:prstGeom>
                  </pic:spPr>
                </pic:pic>
              </a:graphicData>
            </a:graphic>
            <wp14:sizeRelH relativeFrom="page">
              <wp14:pctWidth>0</wp14:pctWidth>
            </wp14:sizeRelH>
            <wp14:sizeRelV relativeFrom="page">
              <wp14:pctHeight>0</wp14:pctHeight>
            </wp14:sizeRelV>
          </wp:anchor>
        </w:drawing>
      </w:r>
      <w:r w:rsidR="00D0557D" w:rsidRPr="00C94EDB">
        <w:t xml:space="preserve">Cho mẫu số liệu ghép nhóm như ở </w:t>
      </w:r>
      <w:r w:rsidR="00D0557D" w:rsidRPr="00C94EDB">
        <w:rPr>
          <w:i/>
          <w:iCs/>
        </w:rPr>
        <w:t>B</w:t>
      </w:r>
      <w:r w:rsidR="00B76AA1" w:rsidRPr="00C94EDB">
        <w:rPr>
          <w:i/>
          <w:iCs/>
        </w:rPr>
        <w:t>ả</w:t>
      </w:r>
      <w:r w:rsidR="00D0557D" w:rsidRPr="00C94EDB">
        <w:rPr>
          <w:i/>
          <w:iCs/>
        </w:rPr>
        <w:t>ng 3,</w:t>
      </w:r>
      <w:r w:rsidR="00D0557D" w:rsidRPr="00C94EDB">
        <w:t xml:space="preserve"> trong đó </w:t>
      </w:r>
      <w:r w:rsidR="00385C01" w:rsidRPr="00C94EDB">
        <w:rPr>
          <w:position w:val="-12"/>
        </w:rPr>
        <w:object w:dxaOrig="240" w:dyaOrig="360" w14:anchorId="46555151">
          <v:shape id="_x0000_i1069" type="#_x0000_t75" style="width:11.95pt;height:18.1pt" o:ole="">
            <v:imagedata r:id="rId97" o:title=""/>
          </v:shape>
          <o:OLEObject Type="Embed" ProgID="Equation.DSMT4" ShapeID="_x0000_i1069" DrawAspect="Content" ObjectID="_1780259410" r:id="rId98"/>
        </w:object>
      </w:r>
      <w:r w:rsidR="00D0557D" w:rsidRPr="00C94EDB">
        <w:t xml:space="preserve"> và </w:t>
      </w:r>
      <w:r w:rsidR="00385C01" w:rsidRPr="00C94EDB">
        <w:rPr>
          <w:position w:val="-12"/>
        </w:rPr>
        <w:object w:dxaOrig="300" w:dyaOrig="360" w14:anchorId="2403E561">
          <v:shape id="_x0000_i1070" type="#_x0000_t75" style="width:15pt;height:18.1pt" o:ole="">
            <v:imagedata r:id="rId99" o:title=""/>
          </v:shape>
          <o:OLEObject Type="Embed" ProgID="Equation.DSMT4" ShapeID="_x0000_i1070" DrawAspect="Content" ObjectID="_1780259411" r:id="rId100"/>
        </w:object>
      </w:r>
      <w:r w:rsidR="00D0557D" w:rsidRPr="00C94EDB">
        <w:t xml:space="preserve"> là các số nguyên dương</w:t>
      </w:r>
    </w:p>
    <w:p w14:paraId="0601EDE5" w14:textId="051E2F8E" w:rsidR="0087085F" w:rsidRPr="00C94EDB" w:rsidRDefault="00D0557D" w:rsidP="00190EBA">
      <w:pPr>
        <w:spacing w:before="40" w:after="40" w:line="240" w:lineRule="auto"/>
      </w:pPr>
      <w:r w:rsidRPr="00C94EDB">
        <w:t xml:space="preserve">Gọi </w:t>
      </w:r>
      <w:r w:rsidR="00385C01" w:rsidRPr="00C94EDB">
        <w:rPr>
          <w:position w:val="-12"/>
        </w:rPr>
        <w:object w:dxaOrig="760" w:dyaOrig="360" w14:anchorId="3E052F40">
          <v:shape id="_x0000_i1071" type="#_x0000_t75" style="width:38pt;height:18.1pt" o:ole="">
            <v:imagedata r:id="rId101" o:title=""/>
          </v:shape>
          <o:OLEObject Type="Embed" ProgID="Equation.DSMT4" ShapeID="_x0000_i1071" DrawAspect="Content" ObjectID="_1780259412" r:id="rId102"/>
        </w:object>
      </w:r>
      <w:r w:rsidRPr="00C94EDB">
        <w:t xml:space="preserve"> lần lượt là đầu mút trái của nhóm 1, đầu mút phải của nhóm </w:t>
      </w:r>
      <w:r w:rsidR="00385C01" w:rsidRPr="00C94EDB">
        <w:rPr>
          <w:position w:val="-6"/>
        </w:rPr>
        <w:object w:dxaOrig="279" w:dyaOrig="220" w14:anchorId="72A7C965">
          <v:shape id="_x0000_i1072" type="#_x0000_t75" style="width:14.15pt;height:10.6pt" o:ole="">
            <v:imagedata r:id="rId103" o:title=""/>
          </v:shape>
          <o:OLEObject Type="Embed" ProgID="Equation.DSMT4" ShapeID="_x0000_i1072" DrawAspect="Content" ObjectID="_1780259413" r:id="rId104"/>
        </w:object>
      </w:r>
    </w:p>
    <w:p w14:paraId="361880DE" w14:textId="29E12F17" w:rsidR="00D0557D" w:rsidRPr="00C94EDB" w:rsidRDefault="00D0557D" w:rsidP="00190EBA">
      <w:pPr>
        <w:spacing w:before="40" w:after="40" w:line="240" w:lineRule="auto"/>
      </w:pPr>
      <w:r w:rsidRPr="00C94EDB">
        <w:t xml:space="preserve">Hiệu </w:t>
      </w:r>
      <w:r w:rsidR="00385C01" w:rsidRPr="00C94EDB">
        <w:rPr>
          <w:position w:val="-12"/>
        </w:rPr>
        <w:object w:dxaOrig="1240" w:dyaOrig="360" w14:anchorId="7612DBD1">
          <v:shape id="_x0000_i1073" type="#_x0000_t75" style="width:61.85pt;height:18.1pt" o:ole="">
            <v:imagedata r:id="rId105" o:title=""/>
          </v:shape>
          <o:OLEObject Type="Embed" ProgID="Equation.DSMT4" ShapeID="_x0000_i1073" DrawAspect="Content" ObjectID="_1780259414" r:id="rId106"/>
        </w:object>
      </w:r>
      <w:r w:rsidRPr="00C94EDB">
        <w:t xml:space="preserve"> được gọi là khoảng biến thiên của m</w:t>
      </w:r>
      <w:r w:rsidR="0079254C" w:rsidRPr="00C94EDB">
        <w:t>ẫ</w:t>
      </w:r>
      <w:r w:rsidRPr="00C94EDB">
        <w:t>u số liệu ghép nhóm đó.</w:t>
      </w:r>
    </w:p>
    <w:p w14:paraId="651483E3" w14:textId="77777777" w:rsidR="00D0557D" w:rsidRPr="00C94EDB" w:rsidRDefault="00D0557D" w:rsidP="00190EBA">
      <w:pPr>
        <w:spacing w:before="40" w:after="40" w:line="240" w:lineRule="auto"/>
        <w:rPr>
          <w:b/>
          <w:bCs/>
          <w:i/>
          <w:iCs/>
        </w:rPr>
      </w:pPr>
      <w:r w:rsidRPr="00C94EDB">
        <w:rPr>
          <w:b/>
          <w:bCs/>
          <w:i/>
          <w:iCs/>
        </w:rPr>
        <w:t>Ý nghĩa</w:t>
      </w:r>
    </w:p>
    <w:p w14:paraId="5F1480FE" w14:textId="35AF57A4" w:rsidR="00D0557D" w:rsidRPr="00C94EDB" w:rsidRDefault="0007711F" w:rsidP="00190EBA">
      <w:pPr>
        <w:spacing w:before="40" w:after="40" w:line="240" w:lineRule="auto"/>
      </w:pPr>
      <w:r w:rsidRPr="00C94EDB">
        <w:rPr>
          <w:rFonts w:ascii="Wingdings" w:hAnsi="Wingdings"/>
        </w:rPr>
        <w:t></w:t>
      </w:r>
      <w:r w:rsidR="00C461C4" w:rsidRPr="00C94EDB">
        <w:rPr>
          <w:rFonts w:ascii="Symbol" w:hAnsi="Symbol"/>
        </w:rPr>
        <w:t xml:space="preserve"> </w:t>
      </w:r>
      <w:r w:rsidR="00D0557D" w:rsidRPr="00C94EDB">
        <w:t>Khoảng biến thiên của mẫu số liệu ghép nhóm đo mức độ phân tán cho mẫu số liệu đó. Khoảng biến thiên càng lớn thì mẫu số liệu càng phân tán.</w:t>
      </w:r>
    </w:p>
    <w:p w14:paraId="476A521A" w14:textId="6D534B76" w:rsidR="00D0557D" w:rsidRPr="00C94EDB" w:rsidRDefault="0007711F" w:rsidP="00190EBA">
      <w:pPr>
        <w:spacing w:before="40" w:after="40" w:line="240" w:lineRule="auto"/>
      </w:pPr>
      <w:r w:rsidRPr="00C94EDB">
        <w:rPr>
          <w:rFonts w:ascii="Wingdings" w:hAnsi="Wingdings"/>
        </w:rPr>
        <w:t></w:t>
      </w:r>
      <w:r w:rsidR="00C461C4" w:rsidRPr="00C94EDB">
        <w:rPr>
          <w:rFonts w:ascii="Symbol" w:hAnsi="Symbol"/>
        </w:rPr>
        <w:t xml:space="preserve"> </w:t>
      </w:r>
      <w:r w:rsidR="00D0557D" w:rsidRPr="00C94EDB">
        <w:t xml:space="preserve">Trong các đại lượng đo mức độ phân tán của mẫu số liệu ghép nhóm, khoảng biến thiên là đại lượng dễ hiểu, dễ tính toán. Tuy nhiên, do khoảng biến thiên chỉ sử dụng hai giá trị </w:t>
      </w:r>
      <w:r w:rsidR="00385C01" w:rsidRPr="00C94EDB">
        <w:rPr>
          <w:position w:val="-12"/>
        </w:rPr>
        <w:object w:dxaOrig="240" w:dyaOrig="360" w14:anchorId="5B208E76">
          <v:shape id="_x0000_i1074" type="#_x0000_t75" style="width:11.95pt;height:18.1pt" o:ole="">
            <v:imagedata r:id="rId107" o:title=""/>
          </v:shape>
          <o:OLEObject Type="Embed" ProgID="Equation.DSMT4" ShapeID="_x0000_i1074" DrawAspect="Content" ObjectID="_1780259415" r:id="rId108"/>
        </w:object>
      </w:r>
      <w:r w:rsidR="00D0557D" w:rsidRPr="00C94EDB">
        <w:t xml:space="preserve"> và </w:t>
      </w:r>
      <w:r w:rsidR="00385C01" w:rsidRPr="00C94EDB">
        <w:rPr>
          <w:position w:val="-12"/>
        </w:rPr>
        <w:object w:dxaOrig="440" w:dyaOrig="360" w14:anchorId="675F0D42">
          <v:shape id="_x0000_i1075" type="#_x0000_t75" style="width:22.1pt;height:18.1pt" o:ole="">
            <v:imagedata r:id="rId109" o:title=""/>
          </v:shape>
          <o:OLEObject Type="Embed" ProgID="Equation.DSMT4" ShapeID="_x0000_i1075" DrawAspect="Content" ObjectID="_1780259416" r:id="rId110"/>
        </w:object>
      </w:r>
      <w:r w:rsidR="00D0557D" w:rsidRPr="00C94EDB">
        <w:t xml:space="preserve"> của mẫu số liệu nên đại lượng đó dễ bị ảnh hưởng bởi các giá tr</w:t>
      </w:r>
      <w:r w:rsidR="00B76AA1" w:rsidRPr="00C94EDB">
        <w:t>ị</w:t>
      </w:r>
      <w:r w:rsidR="00D0557D" w:rsidRPr="00C94EDB">
        <w:t xml:space="preserve"> bất th</w:t>
      </w:r>
      <w:r w:rsidR="00B76AA1" w:rsidRPr="00C94EDB">
        <w:t>ườ</w:t>
      </w:r>
      <w:r w:rsidR="00D0557D" w:rsidRPr="00C94EDB">
        <w:t>ng.</w:t>
      </w:r>
    </w:p>
    <w:p w14:paraId="54DC7ABF" w14:textId="77777777" w:rsidR="00D0557D" w:rsidRPr="00C94EDB" w:rsidRDefault="00D0557D" w:rsidP="00190EBA">
      <w:pPr>
        <w:spacing w:before="40" w:after="40" w:line="240" w:lineRule="auto"/>
        <w:rPr>
          <w:b/>
          <w:bCs/>
        </w:rPr>
      </w:pPr>
      <w:r w:rsidRPr="00C94EDB">
        <w:rPr>
          <w:b/>
          <w:bCs/>
        </w:rPr>
        <w:t>2. Khoảng tứ phân vị</w:t>
      </w:r>
    </w:p>
    <w:p w14:paraId="295DE048" w14:textId="7E6B55AB" w:rsidR="00D0557D" w:rsidRPr="00C94EDB" w:rsidRDefault="00D0557D" w:rsidP="00190EBA">
      <w:pPr>
        <w:spacing w:before="40" w:after="40" w:line="240" w:lineRule="auto"/>
      </w:pPr>
      <w:r w:rsidRPr="00C94EDB">
        <w:t xml:space="preserve">Cho mẫu số liệu ghép nhóm như ở </w:t>
      </w:r>
      <w:r w:rsidRPr="00C94EDB">
        <w:rPr>
          <w:i/>
          <w:iCs/>
        </w:rPr>
        <w:t>B</w:t>
      </w:r>
      <w:r w:rsidR="00B76AA1" w:rsidRPr="00C94EDB">
        <w:rPr>
          <w:i/>
          <w:iCs/>
        </w:rPr>
        <w:t>ả</w:t>
      </w:r>
      <w:r w:rsidRPr="00C94EDB">
        <w:rPr>
          <w:i/>
          <w:iCs/>
        </w:rPr>
        <w:t>ng 2.</w:t>
      </w:r>
    </w:p>
    <w:p w14:paraId="75986208" w14:textId="0A5D55A1" w:rsidR="00D0557D" w:rsidRPr="00C94EDB" w:rsidRDefault="00D0557D" w:rsidP="00190EBA">
      <w:pPr>
        <w:spacing w:before="40" w:after="40" w:line="240" w:lineRule="auto"/>
      </w:pPr>
      <w:r w:rsidRPr="00C94EDB">
        <w:t xml:space="preserve">Gọi </w:t>
      </w:r>
      <w:r w:rsidR="00385C01" w:rsidRPr="00C94EDB">
        <w:rPr>
          <w:position w:val="-12"/>
        </w:rPr>
        <w:object w:dxaOrig="1060" w:dyaOrig="360" w14:anchorId="03F036AC">
          <v:shape id="_x0000_i1076" type="#_x0000_t75" style="width:53pt;height:18.1pt" o:ole="">
            <v:imagedata r:id="rId111" o:title=""/>
          </v:shape>
          <o:OLEObject Type="Embed" ProgID="Equation.DSMT4" ShapeID="_x0000_i1076" DrawAspect="Content" ObjectID="_1780259417" r:id="rId112"/>
        </w:object>
      </w:r>
      <w:r w:rsidRPr="00C94EDB">
        <w:t xml:space="preserve"> là tứ phân vị của mẫu số liệu đó. Ta gọi hiệu </w:t>
      </w:r>
      <w:r w:rsidR="00385C01" w:rsidRPr="00C94EDB">
        <w:rPr>
          <w:position w:val="-14"/>
        </w:rPr>
        <w:object w:dxaOrig="1260" w:dyaOrig="380" w14:anchorId="171539E2">
          <v:shape id="_x0000_i1077" type="#_x0000_t75" style="width:62.7pt;height:19pt" o:ole="">
            <v:imagedata r:id="rId113" o:title=""/>
          </v:shape>
          <o:OLEObject Type="Embed" ProgID="Equation.DSMT4" ShapeID="_x0000_i1077" DrawAspect="Content" ObjectID="_1780259418" r:id="rId114"/>
        </w:object>
      </w:r>
      <w:r w:rsidRPr="00C94EDB">
        <w:t xml:space="preserve"> là khoảng t</w:t>
      </w:r>
      <w:r w:rsidR="00B76AA1" w:rsidRPr="00C94EDB">
        <w:t>ứ</w:t>
      </w:r>
      <w:r w:rsidRPr="00C94EDB">
        <w:t xml:space="preserve"> phân vị của mẫu số liệu đó.</w:t>
      </w:r>
    </w:p>
    <w:p w14:paraId="71F5C3E4" w14:textId="77777777" w:rsidR="00D0557D" w:rsidRPr="00C94EDB" w:rsidRDefault="00D0557D" w:rsidP="00190EBA">
      <w:pPr>
        <w:spacing w:before="40" w:after="40" w:line="240" w:lineRule="auto"/>
      </w:pPr>
      <w:r w:rsidRPr="00C94EDB">
        <w:rPr>
          <w:b/>
          <w:bCs/>
          <w:i/>
          <w:iCs/>
        </w:rPr>
        <w:t>Ý nghĩa:</w:t>
      </w:r>
      <w:r w:rsidRPr="00C94EDB">
        <w:t xml:space="preserve"> Khoảng tứ phân vị của mẫu số liệu ghép nhóm giúp xác định các giá trị bất thường của mẫu đó. Khoảng tứ phân vị thường được sử dụng thay cho khoảng biến thiên vì nó loại trừ hầu hết giá trị bất thường của mẫu số liệu và nó không bị ảnh hưởng bởi các giá trị bất thường đó.</w:t>
      </w:r>
    </w:p>
    <w:p w14:paraId="7C68ECBF" w14:textId="39AAAD06" w:rsidR="00D0557D" w:rsidRPr="00C94EDB" w:rsidRDefault="00D0557D" w:rsidP="00190EBA">
      <w:pPr>
        <w:spacing w:before="40" w:after="40" w:line="240" w:lineRule="auto"/>
        <w:rPr>
          <w:b/>
          <w:bCs/>
        </w:rPr>
      </w:pPr>
      <w:r w:rsidRPr="00C94EDB">
        <w:rPr>
          <w:b/>
          <w:bCs/>
        </w:rPr>
        <w:t>3. Phương sai và độ lệch chuẩn của mẫu số liệu ghép nhóm</w:t>
      </w:r>
    </w:p>
    <w:p w14:paraId="604F6361" w14:textId="56A4612F" w:rsidR="00D0557D" w:rsidRPr="00C94EDB" w:rsidRDefault="00D0557D" w:rsidP="00190EBA">
      <w:pPr>
        <w:spacing w:before="40" w:after="40" w:line="240" w:lineRule="auto"/>
      </w:pPr>
      <w:r w:rsidRPr="00C94EDB">
        <w:t xml:space="preserve">Cho mẫu số liệu ghép nhóm như ở </w:t>
      </w:r>
      <w:r w:rsidR="00B76AA1" w:rsidRPr="00C94EDB">
        <w:t>Bảng</w:t>
      </w:r>
      <w:r w:rsidRPr="00C94EDB">
        <w:t xml:space="preserve"> 1.</w:t>
      </w:r>
    </w:p>
    <w:p w14:paraId="3B639EA7" w14:textId="6A694E80" w:rsidR="00D0557D" w:rsidRPr="00C94EDB" w:rsidRDefault="00835D60" w:rsidP="00190EBA">
      <w:pPr>
        <w:spacing w:before="40" w:after="40" w:line="240" w:lineRule="auto"/>
      </w:pPr>
      <w:r w:rsidRPr="00C94EDB">
        <w:rPr>
          <w:rFonts w:ascii="Wingdings" w:hAnsi="Wingdings"/>
        </w:rPr>
        <w:lastRenderedPageBreak/>
        <w:t></w:t>
      </w:r>
      <w:r w:rsidRPr="00C94EDB">
        <w:rPr>
          <w:rFonts w:ascii="Symbol" w:hAnsi="Symbol"/>
        </w:rPr>
        <w:t xml:space="preserve"> </w:t>
      </w:r>
      <w:r w:rsidR="00D0557D" w:rsidRPr="00C94EDB">
        <w:t xml:space="preserve">Gọi </w:t>
      </w:r>
      <w:r w:rsidR="00385C01" w:rsidRPr="00C94EDB">
        <w:rPr>
          <w:position w:val="-6"/>
        </w:rPr>
        <w:object w:dxaOrig="220" w:dyaOrig="260" w14:anchorId="3418EA10">
          <v:shape id="_x0000_i1078" type="#_x0000_t75" style="width:10.6pt;height:12.8pt" o:ole="">
            <v:imagedata r:id="rId115" o:title=""/>
          </v:shape>
          <o:OLEObject Type="Embed" ProgID="Equation.DSMT4" ShapeID="_x0000_i1078" DrawAspect="Content" ObjectID="_1780259419" r:id="rId116"/>
        </w:object>
      </w:r>
      <w:r w:rsidR="00D0557D" w:rsidRPr="00C94EDB">
        <w:t xml:space="preserve"> là số trung bình cộng của mẫu số liệu đó.</w:t>
      </w:r>
    </w:p>
    <w:p w14:paraId="25271851" w14:textId="47E11426" w:rsidR="00D0557D" w:rsidRPr="00C94EDB" w:rsidRDefault="00D0557D" w:rsidP="00190EBA">
      <w:pPr>
        <w:spacing w:before="40" w:after="40" w:line="240" w:lineRule="auto"/>
      </w:pPr>
      <w:r w:rsidRPr="00C94EDB">
        <w:t xml:space="preserve">Số </w:t>
      </w:r>
      <w:r w:rsidR="00385C01" w:rsidRPr="00C94EDB">
        <w:rPr>
          <w:position w:val="-24"/>
        </w:rPr>
        <w:object w:dxaOrig="4700" w:dyaOrig="720" w14:anchorId="0D9A6580">
          <v:shape id="_x0000_i1079" type="#_x0000_t75" style="width:235.45pt;height:36.2pt" o:ole="">
            <v:imagedata r:id="rId117" o:title=""/>
          </v:shape>
          <o:OLEObject Type="Embed" ProgID="Equation.DSMT4" ShapeID="_x0000_i1079" DrawAspect="Content" ObjectID="_1780259420" r:id="rId118"/>
        </w:object>
      </w:r>
      <w:r w:rsidRPr="00C94EDB">
        <w:t xml:space="preserve"> được gọi là ph</w:t>
      </w:r>
      <w:r w:rsidR="00385C01" w:rsidRPr="00C94EDB">
        <w:t>ươ</w:t>
      </w:r>
      <w:r w:rsidRPr="00C94EDB">
        <w:t>ng sai của mẫu số liệu đó.</w:t>
      </w:r>
    </w:p>
    <w:p w14:paraId="5472ECCE" w14:textId="596D705D" w:rsidR="00D0557D" w:rsidRPr="00C94EDB" w:rsidRDefault="0007711F" w:rsidP="00190EBA">
      <w:pPr>
        <w:spacing w:before="40" w:after="40" w:line="240" w:lineRule="auto"/>
      </w:pPr>
      <w:r w:rsidRPr="00C94EDB">
        <w:rPr>
          <w:rFonts w:ascii="Wingdings" w:hAnsi="Wingdings"/>
        </w:rPr>
        <w:t></w:t>
      </w:r>
      <w:r w:rsidR="00C461C4" w:rsidRPr="00C94EDB">
        <w:rPr>
          <w:rFonts w:ascii="Symbol" w:hAnsi="Symbol"/>
        </w:rPr>
        <w:t xml:space="preserve"> </w:t>
      </w:r>
      <w:r w:rsidR="00D0557D" w:rsidRPr="00C94EDB">
        <w:t xml:space="preserve">Căn bậc hai (số học) của phương sai được gọi là độ lệch chuẩn của mẫu số liệu ghép nhóm, kí hiệu là </w:t>
      </w:r>
      <w:r w:rsidR="00385C01" w:rsidRPr="00C94EDB">
        <w:rPr>
          <w:position w:val="-10"/>
        </w:rPr>
        <w:object w:dxaOrig="240" w:dyaOrig="260" w14:anchorId="5316580F">
          <v:shape id="_x0000_i1080" type="#_x0000_t75" style="width:11.95pt;height:12.8pt" o:ole="">
            <v:imagedata r:id="rId119" o:title=""/>
          </v:shape>
          <o:OLEObject Type="Embed" ProgID="Equation.DSMT4" ShapeID="_x0000_i1080" DrawAspect="Content" ObjectID="_1780259421" r:id="rId120"/>
        </w:object>
      </w:r>
      <w:r w:rsidR="00D0557D" w:rsidRPr="00C94EDB">
        <w:t xml:space="preserve"> nghĩa là </w:t>
      </w:r>
      <w:r w:rsidR="00385C01" w:rsidRPr="00C94EDB">
        <w:rPr>
          <w:position w:val="-8"/>
        </w:rPr>
        <w:object w:dxaOrig="840" w:dyaOrig="400" w14:anchorId="1DD9DCC3">
          <v:shape id="_x0000_i1081" type="#_x0000_t75" style="width:41.95pt;height:19.9pt" o:ole="">
            <v:imagedata r:id="rId121" o:title=""/>
          </v:shape>
          <o:OLEObject Type="Embed" ProgID="Equation.DSMT4" ShapeID="_x0000_i1081" DrawAspect="Content" ObjectID="_1780259422" r:id="rId122"/>
        </w:object>
      </w:r>
    </w:p>
    <w:p w14:paraId="57F387B5" w14:textId="2D3B18FB" w:rsidR="00D0557D" w:rsidRPr="00C94EDB" w:rsidRDefault="00D0557D" w:rsidP="00190EBA">
      <w:pPr>
        <w:spacing w:before="40" w:after="40" w:line="240" w:lineRule="auto"/>
        <w:rPr>
          <w:b/>
          <w:bCs/>
          <w:i/>
          <w:iCs/>
        </w:rPr>
      </w:pPr>
      <w:r w:rsidRPr="00C94EDB">
        <w:rPr>
          <w:b/>
          <w:bCs/>
          <w:i/>
          <w:iCs/>
        </w:rPr>
        <w:t>Ý nghĩa</w:t>
      </w:r>
    </w:p>
    <w:p w14:paraId="3D905579" w14:textId="4D9B5B71" w:rsidR="00D0557D" w:rsidRPr="00C94EDB" w:rsidRDefault="00835D60" w:rsidP="00190EBA">
      <w:pPr>
        <w:spacing w:before="40" w:after="40" w:line="240" w:lineRule="auto"/>
      </w:pPr>
      <w:r w:rsidRPr="00C94EDB">
        <w:rPr>
          <w:rFonts w:ascii="Wingdings" w:hAnsi="Wingdings"/>
        </w:rPr>
        <w:t></w:t>
      </w:r>
      <w:r w:rsidRPr="00C94EDB">
        <w:rPr>
          <w:rFonts w:ascii="Symbol" w:hAnsi="Symbol"/>
        </w:rPr>
        <w:t xml:space="preserve"> </w:t>
      </w:r>
      <w:r w:rsidR="00D0557D" w:rsidRPr="00C94EDB">
        <w:t>Phương sai (độ lệch chuẩn) của mẫu số liệu ghép nhóm được dùng để đo mức độ phân tán của mẫu số liệu ghép nhóm đó:</w:t>
      </w:r>
    </w:p>
    <w:p w14:paraId="0C26FA86" w14:textId="0CAC2089" w:rsidR="00D0557D" w:rsidRPr="00C94EDB" w:rsidRDefault="00835D60" w:rsidP="00190EBA">
      <w:pPr>
        <w:spacing w:before="40" w:after="40" w:line="240" w:lineRule="auto"/>
      </w:pPr>
      <w:r w:rsidRPr="00C94EDB">
        <w:rPr>
          <w:rFonts w:ascii="Wingdings" w:hAnsi="Wingdings"/>
        </w:rPr>
        <w:t></w:t>
      </w:r>
      <w:r w:rsidRPr="00C94EDB">
        <w:rPr>
          <w:rFonts w:ascii="Symbol" w:hAnsi="Symbol"/>
        </w:rPr>
        <w:t xml:space="preserve"> </w:t>
      </w:r>
      <w:r w:rsidR="00D0557D" w:rsidRPr="00C94EDB">
        <w:t>Độ lệch chuẩn có cùng đơn vị vơi đơn vị của mẫu số liệu.</w:t>
      </w:r>
    </w:p>
    <w:p w14:paraId="606535C3" w14:textId="7F0F3AA9" w:rsidR="00B76AA1" w:rsidRPr="00C94EDB" w:rsidRDefault="0007711F" w:rsidP="00190EBA">
      <w:pPr>
        <w:spacing w:before="40" w:after="40" w:line="240" w:lineRule="auto"/>
      </w:pPr>
      <w:r w:rsidRPr="00C94EDB">
        <w:rPr>
          <w:rFonts w:ascii="Wingdings" w:hAnsi="Wingdings"/>
        </w:rPr>
        <w:t></w:t>
      </w:r>
      <w:r w:rsidR="00C461C4" w:rsidRPr="00C94EDB">
        <w:rPr>
          <w:rFonts w:ascii="Symbol" w:hAnsi="Symbol"/>
        </w:rPr>
        <w:t xml:space="preserve"> </w:t>
      </w:r>
      <w:r w:rsidR="00D0557D" w:rsidRPr="00C94EDB">
        <w:t>Khi hai mẫu số liệu ghép nhóm có cùng đơn vị đo và có số trung bình cộng bằng nhau (hoặc xấp xỉ nhau), mẫu số liệu nào có độ lệch chuẩn nhỏ hơn thì mức độ phân tán (so với số trung bình cộng) của các số liệu trong mẫu đó sẽ thấp hơn.</w:t>
      </w:r>
    </w:p>
    <w:p w14:paraId="39DDAE89" w14:textId="567C7F18" w:rsidR="00D0557D" w:rsidRPr="00C94EDB" w:rsidRDefault="00190EBA" w:rsidP="00190EBA">
      <w:pPr>
        <w:spacing w:before="40" w:after="40" w:line="240" w:lineRule="auto"/>
      </w:pPr>
      <w:r w:rsidRPr="00C94EDB">
        <w:rPr>
          <w:b/>
          <w:bCs/>
        </w:rPr>
        <w:t xml:space="preserve">B. </w:t>
      </w:r>
      <w:r w:rsidR="00D0557D" w:rsidRPr="00C94EDB">
        <w:rPr>
          <w:b/>
          <w:bCs/>
        </w:rPr>
        <w:t>MỘT SỐ VÍ DỤ</w:t>
      </w:r>
    </w:p>
    <w:p w14:paraId="087D9B95" w14:textId="77777777" w:rsidR="00D0557D" w:rsidRPr="00C94EDB" w:rsidRDefault="00D0557D" w:rsidP="00190EBA">
      <w:pPr>
        <w:spacing w:before="40" w:after="40" w:line="240" w:lineRule="auto"/>
        <w:rPr>
          <w:b/>
          <w:bCs/>
        </w:rPr>
      </w:pPr>
      <w:r w:rsidRPr="00C94EDB">
        <w:rPr>
          <w:b/>
          <w:bCs/>
        </w:rPr>
        <w:t>Dạng 1. Câu trắc nghiệm nhiều phương án lựa chọn</w:t>
      </w:r>
    </w:p>
    <w:p w14:paraId="55C6667D" w14:textId="274A7F1D" w:rsidR="00D0557D" w:rsidRPr="00C94EDB" w:rsidRDefault="00D0557D" w:rsidP="00190EBA">
      <w:pPr>
        <w:spacing w:before="40" w:after="40" w:line="240" w:lineRule="auto"/>
        <w:rPr>
          <w:i/>
          <w:iCs/>
        </w:rPr>
      </w:pPr>
      <w:r w:rsidRPr="00C94EDB">
        <w:rPr>
          <w:i/>
          <w:iCs/>
        </w:rPr>
        <w:t>Mỗi câu hỏi th</w:t>
      </w:r>
      <w:r w:rsidR="00B76AA1" w:rsidRPr="00C94EDB">
        <w:rPr>
          <w:i/>
          <w:iCs/>
        </w:rPr>
        <w:t>í</w:t>
      </w:r>
      <w:r w:rsidRPr="00C94EDB">
        <w:rPr>
          <w:i/>
          <w:iCs/>
        </w:rPr>
        <w:t xml:space="preserve"> sinh ch</w:t>
      </w:r>
      <w:r w:rsidR="00B76AA1" w:rsidRPr="00C94EDB">
        <w:rPr>
          <w:i/>
          <w:iCs/>
        </w:rPr>
        <w:t>ỉ</w:t>
      </w:r>
      <w:r w:rsidRPr="00C94EDB">
        <w:rPr>
          <w:i/>
          <w:iCs/>
        </w:rPr>
        <w:t xml:space="preserve"> ch</w:t>
      </w:r>
      <w:r w:rsidR="00B76AA1" w:rsidRPr="00C94EDB">
        <w:rPr>
          <w:i/>
          <w:iCs/>
        </w:rPr>
        <w:t>ọ</w:t>
      </w:r>
      <w:r w:rsidRPr="00C94EDB">
        <w:rPr>
          <w:i/>
          <w:iCs/>
        </w:rPr>
        <w:t>n m</w:t>
      </w:r>
      <w:r w:rsidR="00B76AA1" w:rsidRPr="00C94EDB">
        <w:rPr>
          <w:i/>
          <w:iCs/>
        </w:rPr>
        <w:t>ộ</w:t>
      </w:r>
      <w:r w:rsidRPr="00C94EDB">
        <w:rPr>
          <w:i/>
          <w:iCs/>
        </w:rPr>
        <w:t xml:space="preserve">t </w:t>
      </w:r>
      <w:r w:rsidR="005228F6" w:rsidRPr="00C94EDB">
        <w:rPr>
          <w:i/>
          <w:iCs/>
        </w:rPr>
        <w:t>phương</w:t>
      </w:r>
      <w:r w:rsidRPr="00C94EDB">
        <w:rPr>
          <w:i/>
          <w:iCs/>
        </w:rPr>
        <w:t xml:space="preserve"> án.</w:t>
      </w:r>
    </w:p>
    <w:p w14:paraId="2BF1AAB2" w14:textId="77777777" w:rsidR="0079254C" w:rsidRPr="00C94EDB" w:rsidRDefault="0079254C" w:rsidP="0079254C">
      <w:pPr>
        <w:spacing w:before="40" w:after="40" w:line="240" w:lineRule="auto"/>
        <w:jc w:val="both"/>
        <w:rPr>
          <w:rFonts w:cs="Times New Roman"/>
        </w:rPr>
      </w:pPr>
      <w:r w:rsidRPr="00C94EDB">
        <w:rPr>
          <w:noProof/>
          <w14:ligatures w14:val="standardContextual"/>
        </w:rPr>
        <w:drawing>
          <wp:anchor distT="0" distB="0" distL="114300" distR="114300" simplePos="0" relativeHeight="251662336" behindDoc="1" locked="0" layoutInCell="1" allowOverlap="1" wp14:anchorId="6F76B46E" wp14:editId="1FF0382F">
            <wp:simplePos x="0" y="0"/>
            <wp:positionH relativeFrom="margin">
              <wp:align>right</wp:align>
            </wp:positionH>
            <wp:positionV relativeFrom="paragraph">
              <wp:posOffset>9525</wp:posOffset>
            </wp:positionV>
            <wp:extent cx="2383155" cy="1795780"/>
            <wp:effectExtent l="0" t="0" r="0" b="0"/>
            <wp:wrapTight wrapText="bothSides">
              <wp:wrapPolygon edited="0">
                <wp:start x="0" y="0"/>
                <wp:lineTo x="0" y="21310"/>
                <wp:lineTo x="21410" y="21310"/>
                <wp:lineTo x="21410" y="0"/>
                <wp:lineTo x="0" y="0"/>
              </wp:wrapPolygon>
            </wp:wrapTight>
            <wp:docPr id="5390979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097937" name=""/>
                    <pic:cNvPicPr/>
                  </pic:nvPicPr>
                  <pic:blipFill>
                    <a:blip r:embed="rId123">
                      <a:extLst>
                        <a:ext uri="{28A0092B-C50C-407E-A947-70E740481C1C}">
                          <a14:useLocalDpi xmlns:a14="http://schemas.microsoft.com/office/drawing/2010/main" val="0"/>
                        </a:ext>
                      </a:extLst>
                    </a:blip>
                    <a:stretch>
                      <a:fillRect/>
                    </a:stretch>
                  </pic:blipFill>
                  <pic:spPr>
                    <a:xfrm>
                      <a:off x="0" y="0"/>
                      <a:ext cx="2383155" cy="1795780"/>
                    </a:xfrm>
                    <a:prstGeom prst="rect">
                      <a:avLst/>
                    </a:prstGeom>
                  </pic:spPr>
                </pic:pic>
              </a:graphicData>
            </a:graphic>
            <wp14:sizeRelH relativeFrom="page">
              <wp14:pctWidth>0</wp14:pctWidth>
            </wp14:sizeRelH>
            <wp14:sizeRelV relativeFrom="page">
              <wp14:pctHeight>0</wp14:pctHeight>
            </wp14:sizeRelV>
          </wp:anchor>
        </w:drawing>
      </w:r>
      <w:r w:rsidR="00D0557D" w:rsidRPr="00C94EDB">
        <w:rPr>
          <w:b/>
          <w:bCs/>
          <w:i/>
          <w:iCs/>
        </w:rPr>
        <w:t>Ví dụ 1.</w:t>
      </w:r>
      <w:r w:rsidR="00D0557D" w:rsidRPr="00C94EDB">
        <w:t xml:space="preserve"> </w:t>
      </w:r>
      <w:r w:rsidRPr="00C94EDB">
        <w:rPr>
          <w:rFonts w:cs="Times New Roman"/>
        </w:rPr>
        <w:t xml:space="preserve">Người ta tiến hành phỏng vấn 40 người về một mẫu quần mới. Người phóng vấn yêu cầu cho điểm mẫu quần đó theo thang điểm là 100. Kết quả được trình bày theo mẫu số liệu ghép nhóm được cho ở </w:t>
      </w:r>
      <w:r w:rsidRPr="00C94EDB">
        <w:rPr>
          <w:rFonts w:cs="Times New Roman"/>
          <w:i/>
          <w:iCs/>
        </w:rPr>
        <w:t>Bảng 4.</w:t>
      </w:r>
      <w:r w:rsidRPr="00C94EDB">
        <w:rPr>
          <w:rFonts w:cs="Times New Roman"/>
        </w:rPr>
        <w:t xml:space="preserve"> Trung vị của mẫu số liệu ghép nhóm đó là:</w:t>
      </w:r>
    </w:p>
    <w:p w14:paraId="3EAF8FCD" w14:textId="77777777" w:rsidR="0079254C" w:rsidRPr="00C94EDB" w:rsidRDefault="0079254C" w:rsidP="0079254C">
      <w:pPr>
        <w:tabs>
          <w:tab w:val="left" w:pos="283"/>
          <w:tab w:val="left" w:pos="2835"/>
          <w:tab w:val="left" w:pos="5386"/>
          <w:tab w:val="left" w:pos="7937"/>
        </w:tabs>
        <w:spacing w:before="40" w:after="40" w:line="240" w:lineRule="auto"/>
        <w:jc w:val="both"/>
        <w:rPr>
          <w:rFonts w:cs="Times New Roman"/>
          <w:b/>
        </w:rPr>
      </w:pPr>
      <w:r w:rsidRPr="00C94EDB">
        <w:rPr>
          <w:rFonts w:cs="Times New Roman"/>
          <w:b/>
          <w:bCs/>
        </w:rPr>
        <w:tab/>
        <w:t>A.</w:t>
      </w:r>
      <w:r w:rsidRPr="00C94EDB">
        <w:rPr>
          <w:rFonts w:cs="Times New Roman"/>
        </w:rPr>
        <w:t xml:space="preserve"> 75.</w:t>
      </w:r>
      <w:r w:rsidRPr="00C94EDB">
        <w:rPr>
          <w:rFonts w:cs="Times New Roman"/>
          <w:b/>
        </w:rPr>
        <w:tab/>
        <w:t>B.</w:t>
      </w:r>
      <w:r w:rsidRPr="00C94EDB">
        <w:rPr>
          <w:rFonts w:cs="Times New Roman"/>
        </w:rPr>
        <w:t xml:space="preserve"> 70,8.</w:t>
      </w:r>
    </w:p>
    <w:p w14:paraId="712E4235" w14:textId="702C7CC4" w:rsidR="0079254C" w:rsidRPr="00C94EDB" w:rsidRDefault="0079254C" w:rsidP="0079254C">
      <w:pPr>
        <w:tabs>
          <w:tab w:val="left" w:pos="283"/>
          <w:tab w:val="left" w:pos="2835"/>
          <w:tab w:val="left" w:pos="5386"/>
          <w:tab w:val="left" w:pos="7937"/>
        </w:tabs>
        <w:spacing w:before="40" w:after="40" w:line="240" w:lineRule="auto"/>
        <w:jc w:val="both"/>
        <w:rPr>
          <w:rFonts w:cs="Times New Roman"/>
        </w:rPr>
      </w:pPr>
      <w:r w:rsidRPr="00C94EDB">
        <w:rPr>
          <w:rFonts w:cs="Times New Roman"/>
          <w:b/>
        </w:rPr>
        <w:tab/>
        <w:t>C.</w:t>
      </w:r>
      <w:r w:rsidRPr="00C94EDB">
        <w:rPr>
          <w:rFonts w:cs="Times New Roman"/>
        </w:rPr>
        <w:t xml:space="preserve"> 78,8.</w:t>
      </w:r>
      <w:r w:rsidRPr="00C94EDB">
        <w:rPr>
          <w:rFonts w:cs="Times New Roman"/>
        </w:rPr>
        <w:tab/>
      </w:r>
      <w:r w:rsidRPr="00C94EDB">
        <w:rPr>
          <w:rFonts w:cs="Times New Roman"/>
          <w:b/>
        </w:rPr>
        <w:t>D.</w:t>
      </w:r>
      <w:r w:rsidRPr="00C94EDB">
        <w:rPr>
          <w:rFonts w:cs="Times New Roman"/>
        </w:rPr>
        <w:t xml:space="preserve"> 74,8.</w:t>
      </w:r>
      <w:bookmarkStart w:id="0" w:name="c2q"/>
      <w:bookmarkEnd w:id="0"/>
    </w:p>
    <w:p w14:paraId="328A2127" w14:textId="77777777" w:rsidR="0079254C" w:rsidRPr="00C94EDB" w:rsidRDefault="0079254C" w:rsidP="00190EBA">
      <w:pPr>
        <w:spacing w:before="40" w:after="40" w:line="240" w:lineRule="auto"/>
        <w:rPr>
          <w:i/>
          <w:iCs/>
        </w:rPr>
      </w:pPr>
    </w:p>
    <w:p w14:paraId="22458E21" w14:textId="75BB6E79" w:rsidR="00D0557D" w:rsidRPr="00C94EDB" w:rsidRDefault="00D0557D" w:rsidP="00190EBA">
      <w:pPr>
        <w:spacing w:before="40" w:after="40" w:line="240" w:lineRule="auto"/>
      </w:pPr>
      <w:r w:rsidRPr="00C94EDB">
        <w:rPr>
          <w:i/>
          <w:iCs/>
        </w:rPr>
        <w:t>Giải</w:t>
      </w:r>
    </w:p>
    <w:p w14:paraId="57EBD73B" w14:textId="72051073" w:rsidR="00D0557D" w:rsidRPr="00C94EDB" w:rsidRDefault="00D0557D" w:rsidP="00190EBA">
      <w:pPr>
        <w:spacing w:before="40" w:after="40" w:line="240" w:lineRule="auto"/>
      </w:pPr>
      <w:r w:rsidRPr="00C94EDB">
        <w:t xml:space="preserve">Số phần tử của mẫu là </w:t>
      </w:r>
      <w:r w:rsidR="00385C01" w:rsidRPr="00C94EDB">
        <w:rPr>
          <w:position w:val="-6"/>
        </w:rPr>
        <w:object w:dxaOrig="720" w:dyaOrig="279" w14:anchorId="61A33BBA">
          <v:shape id="_x0000_i1082" type="#_x0000_t75" style="width:36.2pt;height:14.15pt" o:ole="">
            <v:imagedata r:id="rId124" o:title=""/>
          </v:shape>
          <o:OLEObject Type="Embed" ProgID="Equation.DSMT4" ShapeID="_x0000_i1082" DrawAspect="Content" ObjectID="_1780259423" r:id="rId125"/>
        </w:object>
      </w:r>
      <w:r w:rsidRPr="00C94EDB">
        <w:t xml:space="preserve"> Ta có: </w:t>
      </w:r>
      <w:r w:rsidR="00385C01" w:rsidRPr="00C94EDB">
        <w:rPr>
          <w:position w:val="-24"/>
        </w:rPr>
        <w:object w:dxaOrig="1240" w:dyaOrig="620" w14:anchorId="414C6AC9">
          <v:shape id="_x0000_i1083" type="#_x0000_t75" style="width:61.85pt;height:30.9pt" o:ole="">
            <v:imagedata r:id="rId126" o:title=""/>
          </v:shape>
          <o:OLEObject Type="Embed" ProgID="Equation.DSMT4" ShapeID="_x0000_i1083" DrawAspect="Content" ObjectID="_1780259424" r:id="rId127"/>
        </w:object>
      </w:r>
      <w:r w:rsidRPr="00C94EDB">
        <w:t xml:space="preserve"> mà </w:t>
      </w:r>
      <w:r w:rsidR="00385C01" w:rsidRPr="00C94EDB">
        <w:rPr>
          <w:position w:val="-6"/>
        </w:rPr>
        <w:object w:dxaOrig="1180" w:dyaOrig="279" w14:anchorId="6028FF5B">
          <v:shape id="_x0000_i1084" type="#_x0000_t75" style="width:59.2pt;height:14.15pt" o:ole="">
            <v:imagedata r:id="rId128" o:title=""/>
          </v:shape>
          <o:OLEObject Type="Embed" ProgID="Equation.DSMT4" ShapeID="_x0000_i1084" DrawAspect="Content" ObjectID="_1780259425" r:id="rId129"/>
        </w:object>
      </w:r>
      <w:r w:rsidRPr="00C94EDB">
        <w:t xml:space="preserve"> Suy ra nhóm 3 là nhóm đầu tiên có tần số tích luỹ lớn hơn hoặc bằng 20. Xét nhóm 3 có </w:t>
      </w:r>
      <w:r w:rsidR="00385C01" w:rsidRPr="00C94EDB">
        <w:rPr>
          <w:position w:val="-10"/>
        </w:rPr>
        <w:object w:dxaOrig="720" w:dyaOrig="320" w14:anchorId="3445A1A5">
          <v:shape id="_x0000_i1085" type="#_x0000_t75" style="width:36.2pt;height:15.9pt" o:ole="">
            <v:imagedata r:id="rId130" o:title=""/>
          </v:shape>
          <o:OLEObject Type="Embed" ProgID="Equation.DSMT4" ShapeID="_x0000_i1085" DrawAspect="Content" ObjectID="_1780259426" r:id="rId131"/>
        </w:object>
      </w:r>
      <w:r w:rsidRPr="00C94EDB">
        <w:t xml:space="preserve"> </w:t>
      </w:r>
      <w:r w:rsidR="00385C01" w:rsidRPr="00C94EDB">
        <w:rPr>
          <w:position w:val="-12"/>
        </w:rPr>
        <w:object w:dxaOrig="1500" w:dyaOrig="360" w14:anchorId="3888875E">
          <v:shape id="_x0000_i1086" type="#_x0000_t75" style="width:75.1pt;height:18.1pt" o:ole="">
            <v:imagedata r:id="rId132" o:title=""/>
          </v:shape>
          <o:OLEObject Type="Embed" ProgID="Equation.DSMT4" ShapeID="_x0000_i1086" DrawAspect="Content" ObjectID="_1780259427" r:id="rId133"/>
        </w:object>
      </w:r>
      <w:r w:rsidRPr="00C94EDB">
        <w:t xml:space="preserve"> và nhóm 2 có </w:t>
      </w:r>
      <w:r w:rsidR="00385C01" w:rsidRPr="00C94EDB">
        <w:rPr>
          <w:position w:val="-12"/>
        </w:rPr>
        <w:object w:dxaOrig="740" w:dyaOrig="360" w14:anchorId="5489C49B">
          <v:shape id="_x0000_i1087" type="#_x0000_t75" style="width:37.1pt;height:18.1pt" o:ole="">
            <v:imagedata r:id="rId134" o:title=""/>
          </v:shape>
          <o:OLEObject Type="Embed" ProgID="Equation.DSMT4" ShapeID="_x0000_i1087" DrawAspect="Content" ObjectID="_1780259428" r:id="rId135"/>
        </w:object>
      </w:r>
    </w:p>
    <w:p w14:paraId="16398F22" w14:textId="3DA78875" w:rsidR="00D0557D" w:rsidRPr="00C94EDB" w:rsidRDefault="00D0557D" w:rsidP="00190EBA">
      <w:pPr>
        <w:spacing w:before="40" w:after="40" w:line="240" w:lineRule="auto"/>
      </w:pPr>
      <w:r w:rsidRPr="00C94EDB">
        <w:t xml:space="preserve">Trung vị của mẫu số liệu đó là: </w:t>
      </w:r>
      <w:r w:rsidR="00385C01" w:rsidRPr="00C94EDB">
        <w:rPr>
          <w:position w:val="-28"/>
        </w:rPr>
        <w:object w:dxaOrig="2940" w:dyaOrig="680" w14:anchorId="1F0CB07B">
          <v:shape id="_x0000_i1088" type="#_x0000_t75" style="width:146.65pt;height:34pt" o:ole="">
            <v:imagedata r:id="rId136" o:title=""/>
          </v:shape>
          <o:OLEObject Type="Embed" ProgID="Equation.DSMT4" ShapeID="_x0000_i1088" DrawAspect="Content" ObjectID="_1780259429" r:id="rId137"/>
        </w:object>
      </w:r>
      <w:r w:rsidR="00385C01" w:rsidRPr="00C94EDB">
        <w:t xml:space="preserve"> </w:t>
      </w:r>
      <w:r w:rsidR="00B76AA1" w:rsidRPr="00C94EDB">
        <w:t xml:space="preserve">Chọn </w:t>
      </w:r>
      <w:r w:rsidR="00B76AA1" w:rsidRPr="00C94EDB">
        <w:rPr>
          <w:position w:val="-6"/>
        </w:rPr>
        <w:object w:dxaOrig="279" w:dyaOrig="279" w14:anchorId="4C8F8687">
          <v:shape id="_x0000_i1089" type="#_x0000_t75" style="width:14.6pt;height:14.6pt" o:ole="">
            <v:imagedata r:id="rId138" o:title=""/>
          </v:shape>
          <o:OLEObject Type="Embed" ProgID="Equation.DSMT4" ShapeID="_x0000_i1089" DrawAspect="Content" ObjectID="_1780259430" r:id="rId139"/>
        </w:object>
      </w:r>
    </w:p>
    <w:p w14:paraId="6476FF93" w14:textId="22F8462F" w:rsidR="0079254C" w:rsidRPr="00C94EDB" w:rsidRDefault="00D0557D" w:rsidP="0079254C">
      <w:pPr>
        <w:spacing w:before="40" w:after="40" w:line="240" w:lineRule="auto"/>
        <w:jc w:val="both"/>
        <w:rPr>
          <w:rFonts w:cs="Times New Roman"/>
        </w:rPr>
      </w:pPr>
      <w:r w:rsidRPr="00C94EDB">
        <w:rPr>
          <w:b/>
          <w:bCs/>
          <w:i/>
          <w:iCs/>
        </w:rPr>
        <w:t>Ví dụ 2.</w:t>
      </w:r>
      <w:r w:rsidRPr="00C94EDB">
        <w:t xml:space="preserve"> </w:t>
      </w:r>
      <w:r w:rsidR="0079254C" w:rsidRPr="00C94EDB">
        <w:rPr>
          <w:rFonts w:cs="Times New Roman"/>
        </w:rPr>
        <w:t xml:space="preserve">Xét mẫu số liệu ghép nhóm được cho ở </w:t>
      </w:r>
      <w:r w:rsidR="0079254C" w:rsidRPr="00C94EDB">
        <w:rPr>
          <w:rFonts w:cs="Times New Roman"/>
          <w:i/>
          <w:iCs/>
        </w:rPr>
        <w:t>Bảng 4.</w:t>
      </w:r>
      <w:r w:rsidR="0079254C" w:rsidRPr="00C94EDB">
        <w:rPr>
          <w:rFonts w:cs="Times New Roman"/>
        </w:rPr>
        <w:t xml:space="preserve"> Phương sai của mẫu số liệu ghép nhóm đó là:</w:t>
      </w:r>
    </w:p>
    <w:p w14:paraId="4437A9B5" w14:textId="77777777" w:rsidR="0079254C" w:rsidRPr="00C94EDB" w:rsidRDefault="0079254C" w:rsidP="0079254C">
      <w:pPr>
        <w:tabs>
          <w:tab w:val="left" w:pos="283"/>
          <w:tab w:val="left" w:pos="2835"/>
          <w:tab w:val="left" w:pos="5386"/>
          <w:tab w:val="left" w:pos="7937"/>
        </w:tabs>
        <w:spacing w:before="40" w:after="40" w:line="240" w:lineRule="auto"/>
        <w:jc w:val="both"/>
        <w:rPr>
          <w:rFonts w:cs="Times New Roman"/>
        </w:rPr>
      </w:pPr>
      <w:bookmarkStart w:id="1" w:name="c1a"/>
      <w:r w:rsidRPr="00C94EDB">
        <w:rPr>
          <w:rFonts w:cs="Times New Roman"/>
          <w:b/>
          <w:bCs/>
        </w:rPr>
        <w:tab/>
        <w:t>A.</w:t>
      </w:r>
      <w:r w:rsidRPr="00C94EDB">
        <w:rPr>
          <w:rFonts w:cs="Times New Roman"/>
        </w:rPr>
        <w:t xml:space="preserve"> 9,08.</w:t>
      </w:r>
      <w:bookmarkStart w:id="2" w:name="c1b"/>
      <w:bookmarkEnd w:id="1"/>
      <w:r w:rsidRPr="00C94EDB">
        <w:rPr>
          <w:rFonts w:cs="Times New Roman"/>
          <w:b/>
        </w:rPr>
        <w:tab/>
        <w:t>B.</w:t>
      </w:r>
      <w:r w:rsidRPr="00C94EDB">
        <w:rPr>
          <w:rFonts w:cs="Times New Roman"/>
        </w:rPr>
        <w:t xml:space="preserve"> 82,4375.</w:t>
      </w:r>
      <w:bookmarkStart w:id="3" w:name="c1c"/>
      <w:bookmarkEnd w:id="2"/>
      <w:r w:rsidRPr="00C94EDB">
        <w:rPr>
          <w:rFonts w:cs="Times New Roman"/>
          <w:b/>
        </w:rPr>
        <w:tab/>
        <w:t>C.</w:t>
      </w:r>
      <w:r w:rsidRPr="00C94EDB">
        <w:rPr>
          <w:rFonts w:cs="Times New Roman"/>
        </w:rPr>
        <w:t xml:space="preserve"> 74,75.</w:t>
      </w:r>
      <w:bookmarkStart w:id="4" w:name="s2"/>
      <w:bookmarkStart w:id="5" w:name="c1d"/>
      <w:bookmarkEnd w:id="3"/>
      <w:bookmarkEnd w:id="4"/>
      <w:r w:rsidRPr="00C94EDB">
        <w:rPr>
          <w:rFonts w:cs="Times New Roman"/>
        </w:rPr>
        <w:tab/>
      </w:r>
      <w:r w:rsidRPr="00C94EDB">
        <w:rPr>
          <w:rFonts w:cs="Times New Roman"/>
          <w:b/>
        </w:rPr>
        <w:t>D.</w:t>
      </w:r>
      <w:r w:rsidRPr="00C94EDB">
        <w:rPr>
          <w:rFonts w:cs="Times New Roman"/>
        </w:rPr>
        <w:t xml:space="preserve"> 50.</w:t>
      </w:r>
    </w:p>
    <w:bookmarkEnd w:id="5"/>
    <w:p w14:paraId="657DBDF6" w14:textId="26764F89" w:rsidR="00D0557D" w:rsidRPr="00C94EDB" w:rsidRDefault="00D0557D" w:rsidP="0079254C">
      <w:pPr>
        <w:spacing w:before="40" w:after="40" w:line="240" w:lineRule="auto"/>
      </w:pPr>
      <w:r w:rsidRPr="00C94EDB">
        <w:rPr>
          <w:i/>
          <w:iCs/>
        </w:rPr>
        <w:t>Giải</w:t>
      </w:r>
    </w:p>
    <w:p w14:paraId="23ED84C6" w14:textId="5D6B2E8C" w:rsidR="00D0557D" w:rsidRPr="00C94EDB" w:rsidRDefault="00D0557D" w:rsidP="00190EBA">
      <w:pPr>
        <w:spacing w:before="40" w:after="40" w:line="240" w:lineRule="auto"/>
      </w:pPr>
      <w:r w:rsidRPr="00C94EDB">
        <w:t>Số trung bình cộng cua mẫu số liệu đó là:</w:t>
      </w:r>
    </w:p>
    <w:p w14:paraId="09376985" w14:textId="5D400388" w:rsidR="00D0557D" w:rsidRPr="00C94EDB" w:rsidRDefault="00835D60" w:rsidP="00190EBA">
      <w:pPr>
        <w:spacing w:before="40" w:after="40" w:line="240" w:lineRule="auto"/>
      </w:pPr>
      <w:r w:rsidRPr="00C94EDB">
        <w:rPr>
          <w:position w:val="-24"/>
        </w:rPr>
        <w:object w:dxaOrig="4380" w:dyaOrig="620" w14:anchorId="4ADD3CB6">
          <v:shape id="_x0000_i1090" type="#_x0000_t75" style="width:219.1pt;height:30.9pt" o:ole="">
            <v:imagedata r:id="rId140" o:title=""/>
          </v:shape>
          <o:OLEObject Type="Embed" ProgID="Equation.DSMT4" ShapeID="_x0000_i1090" DrawAspect="Content" ObjectID="_1780259431" r:id="rId141"/>
        </w:object>
      </w:r>
    </w:p>
    <w:p w14:paraId="2DD7D182" w14:textId="3FEF4084" w:rsidR="00D0557D" w:rsidRPr="00C94EDB" w:rsidRDefault="00D0557D" w:rsidP="00190EBA">
      <w:pPr>
        <w:spacing w:before="40" w:after="40" w:line="240" w:lineRule="auto"/>
      </w:pPr>
      <w:r w:rsidRPr="00C94EDB">
        <w:t>Phương sai c</w:t>
      </w:r>
      <w:r w:rsidR="00385C01" w:rsidRPr="00C94EDB">
        <w:t>ủ</w:t>
      </w:r>
      <w:r w:rsidRPr="00C94EDB">
        <w:t>a mẫu số liệu đó là:</w:t>
      </w:r>
    </w:p>
    <w:p w14:paraId="4CE88371" w14:textId="4FA56089" w:rsidR="00D0557D" w:rsidRPr="00C94EDB" w:rsidRDefault="00385C01" w:rsidP="00190EBA">
      <w:pPr>
        <w:spacing w:before="40" w:after="40" w:line="240" w:lineRule="auto"/>
      </w:pPr>
      <w:r w:rsidRPr="00C94EDB">
        <w:rPr>
          <w:position w:val="-24"/>
        </w:rPr>
        <w:object w:dxaOrig="5760" w:dyaOrig="620" w14:anchorId="0B488394">
          <v:shape id="_x0000_i1091" type="#_x0000_t75" style="width:4in;height:30.9pt" o:ole="">
            <v:imagedata r:id="rId142" o:title=""/>
          </v:shape>
          <o:OLEObject Type="Embed" ProgID="Equation.DSMT4" ShapeID="_x0000_i1091" DrawAspect="Content" ObjectID="_1780259432" r:id="rId143"/>
        </w:object>
      </w:r>
    </w:p>
    <w:p w14:paraId="0F075148" w14:textId="205CBD9B" w:rsidR="00D0557D" w:rsidRPr="00C94EDB" w:rsidRDefault="00385C01" w:rsidP="00190EBA">
      <w:pPr>
        <w:spacing w:before="40" w:after="40" w:line="240" w:lineRule="auto"/>
      </w:pPr>
      <w:r w:rsidRPr="00C94EDB">
        <w:rPr>
          <w:position w:val="-16"/>
        </w:rPr>
        <w:object w:dxaOrig="4500" w:dyaOrig="440" w14:anchorId="77EB5A04">
          <v:shape id="_x0000_i1092" type="#_x0000_t75" style="width:225.3pt;height:22.1pt" o:ole="">
            <v:imagedata r:id="rId144" o:title=""/>
          </v:shape>
          <o:OLEObject Type="Embed" ProgID="Equation.DSMT4" ShapeID="_x0000_i1092" DrawAspect="Content" ObjectID="_1780259433" r:id="rId145"/>
        </w:object>
      </w:r>
      <w:r w:rsidR="00D0557D" w:rsidRPr="00C94EDB">
        <w:t xml:space="preserve"> </w:t>
      </w:r>
      <w:r w:rsidR="00B76AA1" w:rsidRPr="00C94EDB">
        <w:t xml:space="preserve">Chọn </w:t>
      </w:r>
      <w:r w:rsidRPr="00C94EDB">
        <w:rPr>
          <w:position w:val="-6"/>
        </w:rPr>
        <w:object w:dxaOrig="279" w:dyaOrig="279" w14:anchorId="27154D15">
          <v:shape id="_x0000_i1093" type="#_x0000_t75" style="width:14.15pt;height:14.15pt" o:ole="">
            <v:imagedata r:id="rId146" o:title=""/>
          </v:shape>
          <o:OLEObject Type="Embed" ProgID="Equation.DSMT4" ShapeID="_x0000_i1093" DrawAspect="Content" ObjectID="_1780259434" r:id="rId147"/>
        </w:object>
      </w:r>
    </w:p>
    <w:p w14:paraId="40432600" w14:textId="6D113BB1" w:rsidR="00D0557D" w:rsidRPr="00C94EDB" w:rsidRDefault="00D0557D" w:rsidP="00190EBA">
      <w:pPr>
        <w:spacing w:before="40" w:after="40" w:line="240" w:lineRule="auto"/>
        <w:rPr>
          <w:b/>
          <w:bCs/>
        </w:rPr>
      </w:pPr>
      <w:r w:rsidRPr="00C94EDB">
        <w:rPr>
          <w:b/>
          <w:bCs/>
        </w:rPr>
        <w:t>Dạng 2. Câu trắc nghiệm đúng sai</w:t>
      </w:r>
    </w:p>
    <w:p w14:paraId="6B15A1C4" w14:textId="158F2605" w:rsidR="00D0557D" w:rsidRPr="00C94EDB" w:rsidRDefault="00D0557D" w:rsidP="00190EBA">
      <w:pPr>
        <w:spacing w:before="40" w:after="40" w:line="240" w:lineRule="auto"/>
        <w:rPr>
          <w:i/>
          <w:iCs/>
        </w:rPr>
      </w:pPr>
      <w:r w:rsidRPr="00C94EDB">
        <w:rPr>
          <w:i/>
          <w:iCs/>
        </w:rPr>
        <w:t xml:space="preserve">Trong mỗi ý a), b), c), d) ở mỗi câu, </w:t>
      </w:r>
      <w:r w:rsidR="00A666BC" w:rsidRPr="00C94EDB">
        <w:rPr>
          <w:i/>
          <w:iCs/>
        </w:rPr>
        <w:t>thí</w:t>
      </w:r>
      <w:r w:rsidRPr="00C94EDB">
        <w:rPr>
          <w:i/>
          <w:iCs/>
        </w:rPr>
        <w:t xml:space="preserve"> sinh chọ</w:t>
      </w:r>
      <w:r w:rsidR="007B4794" w:rsidRPr="00C94EDB">
        <w:rPr>
          <w:i/>
          <w:iCs/>
        </w:rPr>
        <w:t>n</w:t>
      </w:r>
      <w:r w:rsidRPr="00C94EDB">
        <w:rPr>
          <w:i/>
          <w:iCs/>
        </w:rPr>
        <w:t xml:space="preserve"> đúng </w:t>
      </w:r>
      <w:r w:rsidR="00494C8F" w:rsidRPr="00C94EDB">
        <w:rPr>
          <w:i/>
          <w:iCs/>
        </w:rPr>
        <w:t>hoặc</w:t>
      </w:r>
      <w:r w:rsidRPr="00C94EDB">
        <w:rPr>
          <w:i/>
          <w:iCs/>
        </w:rPr>
        <w:t xml:space="preserve"> sai.</w:t>
      </w:r>
    </w:p>
    <w:p w14:paraId="37EBDF41" w14:textId="421EDAE6" w:rsidR="00D0557D" w:rsidRPr="00C94EDB" w:rsidRDefault="002C3B60" w:rsidP="00190EBA">
      <w:pPr>
        <w:spacing w:before="40" w:after="40" w:line="240" w:lineRule="auto"/>
      </w:pPr>
      <w:r w:rsidRPr="00C94EDB">
        <w:rPr>
          <w:noProof/>
          <w14:ligatures w14:val="standardContextual"/>
        </w:rPr>
        <w:lastRenderedPageBreak/>
        <w:drawing>
          <wp:anchor distT="0" distB="0" distL="114300" distR="114300" simplePos="0" relativeHeight="251663360" behindDoc="1" locked="0" layoutInCell="1" allowOverlap="1" wp14:anchorId="39FB1CC5" wp14:editId="34C0851E">
            <wp:simplePos x="0" y="0"/>
            <wp:positionH relativeFrom="margin">
              <wp:align>right</wp:align>
            </wp:positionH>
            <wp:positionV relativeFrom="paragraph">
              <wp:posOffset>3175</wp:posOffset>
            </wp:positionV>
            <wp:extent cx="2613025" cy="1601470"/>
            <wp:effectExtent l="0" t="0" r="0" b="0"/>
            <wp:wrapTight wrapText="bothSides">
              <wp:wrapPolygon edited="0">
                <wp:start x="0" y="0"/>
                <wp:lineTo x="0" y="21326"/>
                <wp:lineTo x="21416" y="21326"/>
                <wp:lineTo x="21416" y="0"/>
                <wp:lineTo x="0" y="0"/>
              </wp:wrapPolygon>
            </wp:wrapTight>
            <wp:docPr id="19196692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669215" name=""/>
                    <pic:cNvPicPr/>
                  </pic:nvPicPr>
                  <pic:blipFill>
                    <a:blip r:embed="rId148">
                      <a:extLst>
                        <a:ext uri="{28A0092B-C50C-407E-A947-70E740481C1C}">
                          <a14:useLocalDpi xmlns:a14="http://schemas.microsoft.com/office/drawing/2010/main" val="0"/>
                        </a:ext>
                      </a:extLst>
                    </a:blip>
                    <a:stretch>
                      <a:fillRect/>
                    </a:stretch>
                  </pic:blipFill>
                  <pic:spPr>
                    <a:xfrm>
                      <a:off x="0" y="0"/>
                      <a:ext cx="2613025" cy="1601470"/>
                    </a:xfrm>
                    <a:prstGeom prst="rect">
                      <a:avLst/>
                    </a:prstGeom>
                  </pic:spPr>
                </pic:pic>
              </a:graphicData>
            </a:graphic>
            <wp14:sizeRelH relativeFrom="page">
              <wp14:pctWidth>0</wp14:pctWidth>
            </wp14:sizeRelH>
            <wp14:sizeRelV relativeFrom="page">
              <wp14:pctHeight>0</wp14:pctHeight>
            </wp14:sizeRelV>
          </wp:anchor>
        </w:drawing>
      </w:r>
      <w:r w:rsidR="00D0557D" w:rsidRPr="00C94EDB">
        <w:rPr>
          <w:b/>
          <w:bCs/>
          <w:i/>
          <w:iCs/>
        </w:rPr>
        <w:t>Ví dụ 3.</w:t>
      </w:r>
      <w:r w:rsidR="00D0557D" w:rsidRPr="00C94EDB">
        <w:t xml:space="preserve"> </w:t>
      </w:r>
      <w:r w:rsidR="00D0557D" w:rsidRPr="00C94EDB">
        <w:rPr>
          <w:i/>
          <w:iCs/>
        </w:rPr>
        <w:t>Bảng 5</w:t>
      </w:r>
      <w:r w:rsidR="00D0557D" w:rsidRPr="00C94EDB">
        <w:t xml:space="preserve"> biểu diễn mẫu số liệu ghép nhóm về số tiền (đơn vị: ngh</w:t>
      </w:r>
      <w:r w:rsidR="009775A0" w:rsidRPr="00C94EDB">
        <w:t>ì</w:t>
      </w:r>
      <w:r w:rsidR="00D0557D" w:rsidRPr="00C94EDB">
        <w:t>n đồng) mà 60 khách hàng mua sách ở một cửa hàng trong một ngày.</w:t>
      </w:r>
    </w:p>
    <w:p w14:paraId="6EE08E9C" w14:textId="77777777" w:rsidR="00D0557D" w:rsidRPr="00C94EDB" w:rsidRDefault="00D0557D" w:rsidP="00190EBA">
      <w:pPr>
        <w:spacing w:before="40" w:after="40" w:line="240" w:lineRule="auto"/>
      </w:pPr>
      <w:r w:rsidRPr="00C94EDB">
        <w:t>a) Số trung bình cộng của mẫu số liệu trên là 65 (nghìn đồng).</w:t>
      </w:r>
    </w:p>
    <w:p w14:paraId="37CBFA3F" w14:textId="463AED4B" w:rsidR="00D0557D" w:rsidRPr="00C94EDB" w:rsidRDefault="00D0557D" w:rsidP="00190EBA">
      <w:pPr>
        <w:spacing w:before="40" w:after="40" w:line="240" w:lineRule="auto"/>
      </w:pPr>
      <w:r w:rsidRPr="00C94EDB">
        <w:t>b) Trung vị của mẫu số liệu trên là 66,8 (nghìn đồng).</w:t>
      </w:r>
    </w:p>
    <w:p w14:paraId="73A8D1FC" w14:textId="04457D9A" w:rsidR="00D0557D" w:rsidRPr="00C94EDB" w:rsidRDefault="00D0557D" w:rsidP="00190EBA">
      <w:pPr>
        <w:spacing w:before="40" w:after="40" w:line="240" w:lineRule="auto"/>
      </w:pPr>
      <w:r w:rsidRPr="00C94EDB">
        <w:t xml:space="preserve">c) Tứ phân vị nhất </w:t>
      </w:r>
      <w:r w:rsidR="00385C01" w:rsidRPr="00C94EDB">
        <w:rPr>
          <w:position w:val="-12"/>
        </w:rPr>
        <w:object w:dxaOrig="279" w:dyaOrig="360" w14:anchorId="535008FA">
          <v:shape id="_x0000_i1094" type="#_x0000_t75" style="width:14.15pt;height:18.1pt" o:ole="">
            <v:imagedata r:id="rId149" o:title=""/>
          </v:shape>
          <o:OLEObject Type="Embed" ProgID="Equation.DSMT4" ShapeID="_x0000_i1094" DrawAspect="Content" ObjectID="_1780259435" r:id="rId150"/>
        </w:object>
      </w:r>
      <w:r w:rsidRPr="00C94EDB">
        <w:t xml:space="preserve"> của mẫu số liệu trên là 60,8 (nghìn đồng).</w:t>
      </w:r>
    </w:p>
    <w:p w14:paraId="2E8CAD27" w14:textId="77777777" w:rsidR="00D0557D" w:rsidRPr="00C94EDB" w:rsidRDefault="00D0557D" w:rsidP="00190EBA">
      <w:pPr>
        <w:spacing w:before="40" w:after="40" w:line="240" w:lineRule="auto"/>
      </w:pPr>
      <w:r w:rsidRPr="00C94EDB">
        <w:t>d) Mốt của mẫu số liệu trên là 65 (nghìn đồng).</w:t>
      </w:r>
    </w:p>
    <w:p w14:paraId="65DB8DB4" w14:textId="77777777" w:rsidR="00D0557D" w:rsidRPr="00C94EDB" w:rsidRDefault="00D0557D" w:rsidP="00190EBA">
      <w:pPr>
        <w:spacing w:before="40" w:after="40" w:line="240" w:lineRule="auto"/>
      </w:pPr>
      <w:r w:rsidRPr="00C94EDB">
        <w:rPr>
          <w:i/>
          <w:iCs/>
        </w:rPr>
        <w:t>Giải</w:t>
      </w:r>
    </w:p>
    <w:p w14:paraId="32D818BE" w14:textId="77777777" w:rsidR="00D0557D" w:rsidRPr="00C94EDB" w:rsidRDefault="00D0557D" w:rsidP="00190EBA">
      <w:pPr>
        <w:spacing w:before="40" w:after="40" w:line="240" w:lineRule="auto"/>
      </w:pPr>
      <w:r w:rsidRPr="00C94EDB">
        <w:t>Số trung bình cộng của mẫu số liệu ghép nhóm trên là:</w:t>
      </w:r>
    </w:p>
    <w:p w14:paraId="14A798ED" w14:textId="0943827F" w:rsidR="009775A0" w:rsidRPr="00C94EDB" w:rsidRDefault="00385C01" w:rsidP="00190EBA">
      <w:pPr>
        <w:spacing w:before="40" w:after="40" w:line="240" w:lineRule="auto"/>
      </w:pPr>
      <w:r w:rsidRPr="00C94EDB">
        <w:rPr>
          <w:position w:val="-24"/>
        </w:rPr>
        <w:object w:dxaOrig="4140" w:dyaOrig="620" w14:anchorId="171BA39F">
          <v:shape id="_x0000_i1095" type="#_x0000_t75" style="width:206.7pt;height:30.9pt" o:ole="">
            <v:imagedata r:id="rId151" o:title=""/>
          </v:shape>
          <o:OLEObject Type="Embed" ProgID="Equation.DSMT4" ShapeID="_x0000_i1095" DrawAspect="Content" ObjectID="_1780259436" r:id="rId152"/>
        </w:object>
      </w:r>
      <w:r w:rsidR="009775A0" w:rsidRPr="00C94EDB">
        <w:t xml:space="preserve"> (nghìn đồng).</w:t>
      </w:r>
    </w:p>
    <w:p w14:paraId="13BEA9B4" w14:textId="147D4085" w:rsidR="00D0557D" w:rsidRPr="00C94EDB" w:rsidRDefault="00D0557D" w:rsidP="00190EBA">
      <w:pPr>
        <w:spacing w:before="40" w:after="40" w:line="240" w:lineRule="auto"/>
      </w:pPr>
      <w:r w:rsidRPr="00C94EDB">
        <w:t xml:space="preserve">Số phần tử của mẫu là </w:t>
      </w:r>
      <w:r w:rsidR="00385C01" w:rsidRPr="00C94EDB">
        <w:rPr>
          <w:position w:val="-6"/>
        </w:rPr>
        <w:object w:dxaOrig="720" w:dyaOrig="279" w14:anchorId="679E672D">
          <v:shape id="_x0000_i1096" type="#_x0000_t75" style="width:36.2pt;height:14.15pt" o:ole="">
            <v:imagedata r:id="rId153" o:title=""/>
          </v:shape>
          <o:OLEObject Type="Embed" ProgID="Equation.DSMT4" ShapeID="_x0000_i1096" DrawAspect="Content" ObjectID="_1780259437" r:id="rId154"/>
        </w:object>
      </w:r>
      <w:r w:rsidRPr="00C94EDB">
        <w:t xml:space="preserve"> Ta có: </w:t>
      </w:r>
      <w:r w:rsidR="00385C01" w:rsidRPr="00C94EDB">
        <w:rPr>
          <w:position w:val="-24"/>
        </w:rPr>
        <w:object w:dxaOrig="1219" w:dyaOrig="620" w14:anchorId="1F0F875D">
          <v:shape id="_x0000_i1097" type="#_x0000_t75" style="width:60.95pt;height:30.9pt" o:ole="">
            <v:imagedata r:id="rId155" o:title=""/>
          </v:shape>
          <o:OLEObject Type="Embed" ProgID="Equation.DSMT4" ShapeID="_x0000_i1097" DrawAspect="Content" ObjectID="_1780259438" r:id="rId156"/>
        </w:object>
      </w:r>
      <w:r w:rsidRPr="00C94EDB">
        <w:t xml:space="preserve"> mà </w:t>
      </w:r>
      <w:r w:rsidR="00385C01" w:rsidRPr="00C94EDB">
        <w:rPr>
          <w:position w:val="-6"/>
        </w:rPr>
        <w:object w:dxaOrig="1260" w:dyaOrig="279" w14:anchorId="1DD39D1F">
          <v:shape id="_x0000_i1098" type="#_x0000_t75" style="width:62.7pt;height:14.15pt" o:ole="">
            <v:imagedata r:id="rId157" o:title=""/>
          </v:shape>
          <o:OLEObject Type="Embed" ProgID="Equation.DSMT4" ShapeID="_x0000_i1098" DrawAspect="Content" ObjectID="_1780259439" r:id="rId158"/>
        </w:object>
      </w:r>
      <w:r w:rsidRPr="00C94EDB">
        <w:t xml:space="preserve"> Suy ra nhóm 3 là nhóm đầu tiên có tần số tích luỹ lớn hơn hoặc bằng 30. Xét nh</w:t>
      </w:r>
      <w:r w:rsidR="009775A0" w:rsidRPr="00C94EDB">
        <w:t>óm</w:t>
      </w:r>
      <w:r w:rsidRPr="00C94EDB">
        <w:t xml:space="preserve"> 3 có </w:t>
      </w:r>
      <w:r w:rsidR="00385C01" w:rsidRPr="00C94EDB">
        <w:rPr>
          <w:position w:val="-10"/>
        </w:rPr>
        <w:object w:dxaOrig="720" w:dyaOrig="320" w14:anchorId="65959FFC">
          <v:shape id="_x0000_i1099" type="#_x0000_t75" style="width:36.2pt;height:15.9pt" o:ole="">
            <v:imagedata r:id="rId159" o:title=""/>
          </v:shape>
          <o:OLEObject Type="Embed" ProgID="Equation.DSMT4" ShapeID="_x0000_i1099" DrawAspect="Content" ObjectID="_1780259440" r:id="rId160"/>
        </w:object>
      </w:r>
      <w:r w:rsidRPr="00C94EDB">
        <w:t xml:space="preserve"> </w:t>
      </w:r>
      <w:r w:rsidR="00385C01" w:rsidRPr="00C94EDB">
        <w:rPr>
          <w:position w:val="-12"/>
        </w:rPr>
        <w:object w:dxaOrig="1500" w:dyaOrig="360" w14:anchorId="4106EBFF">
          <v:shape id="_x0000_i1100" type="#_x0000_t75" style="width:75.1pt;height:18.1pt" o:ole="">
            <v:imagedata r:id="rId161" o:title=""/>
          </v:shape>
          <o:OLEObject Type="Embed" ProgID="Equation.DSMT4" ShapeID="_x0000_i1100" DrawAspect="Content" ObjectID="_1780259441" r:id="rId162"/>
        </w:object>
      </w:r>
      <w:r w:rsidRPr="00C94EDB">
        <w:t xml:space="preserve"> và nhóm 2 có </w:t>
      </w:r>
      <w:r w:rsidR="00385C01" w:rsidRPr="00C94EDB">
        <w:rPr>
          <w:position w:val="-12"/>
        </w:rPr>
        <w:object w:dxaOrig="859" w:dyaOrig="360" w14:anchorId="003A922F">
          <v:shape id="_x0000_i1101" type="#_x0000_t75" style="width:42.85pt;height:18.1pt" o:ole="">
            <v:imagedata r:id="rId163" o:title=""/>
          </v:shape>
          <o:OLEObject Type="Embed" ProgID="Equation.DSMT4" ShapeID="_x0000_i1101" DrawAspect="Content" ObjectID="_1780259442" r:id="rId164"/>
        </w:object>
      </w:r>
    </w:p>
    <w:p w14:paraId="32324359" w14:textId="227F0AF4" w:rsidR="00D0557D" w:rsidRPr="00C94EDB" w:rsidRDefault="00D0557D" w:rsidP="00190EBA">
      <w:pPr>
        <w:spacing w:before="40" w:after="40" w:line="240" w:lineRule="auto"/>
      </w:pPr>
      <w:r w:rsidRPr="00C94EDB">
        <w:t xml:space="preserve">Trung vị của mẫu số liệu đó là: </w:t>
      </w:r>
      <w:r w:rsidR="00385C01" w:rsidRPr="00C94EDB">
        <w:rPr>
          <w:position w:val="-28"/>
        </w:rPr>
        <w:object w:dxaOrig="2980" w:dyaOrig="680" w14:anchorId="1F17EC7C">
          <v:shape id="_x0000_i1102" type="#_x0000_t75" style="width:148.85pt;height:34pt" o:ole="">
            <v:imagedata r:id="rId165" o:title=""/>
          </v:shape>
          <o:OLEObject Type="Embed" ProgID="Equation.DSMT4" ShapeID="_x0000_i1102" DrawAspect="Content" ObjectID="_1780259443" r:id="rId166"/>
        </w:object>
      </w:r>
      <w:r w:rsidRPr="00C94EDB">
        <w:t xml:space="preserve"> (nghìn đồng).</w:t>
      </w:r>
    </w:p>
    <w:p w14:paraId="72DA92BC" w14:textId="3528D8CA" w:rsidR="00D0557D" w:rsidRPr="00C94EDB" w:rsidRDefault="00D0557D" w:rsidP="00190EBA">
      <w:pPr>
        <w:spacing w:before="40" w:after="40" w:line="240" w:lineRule="auto"/>
      </w:pPr>
      <w:r w:rsidRPr="00C94EDB">
        <w:t xml:space="preserve">Ta có: </w:t>
      </w:r>
      <w:r w:rsidR="00385C01" w:rsidRPr="00C94EDB">
        <w:rPr>
          <w:position w:val="-24"/>
        </w:rPr>
        <w:object w:dxaOrig="1200" w:dyaOrig="620" w14:anchorId="6F0EC1C1">
          <v:shape id="_x0000_i1103" type="#_x0000_t75" style="width:60.05pt;height:30.9pt" o:ole="">
            <v:imagedata r:id="rId167" o:title=""/>
          </v:shape>
          <o:OLEObject Type="Embed" ProgID="Equation.DSMT4" ShapeID="_x0000_i1103" DrawAspect="Content" ObjectID="_1780259444" r:id="rId168"/>
        </w:object>
      </w:r>
      <w:r w:rsidRPr="00C94EDB">
        <w:t xml:space="preserve"> mà </w:t>
      </w:r>
      <w:r w:rsidR="00385C01" w:rsidRPr="00C94EDB">
        <w:rPr>
          <w:position w:val="-6"/>
        </w:rPr>
        <w:object w:dxaOrig="1240" w:dyaOrig="279" w14:anchorId="14112E51">
          <v:shape id="_x0000_i1104" type="#_x0000_t75" style="width:61.85pt;height:14.15pt" o:ole="">
            <v:imagedata r:id="rId169" o:title=""/>
          </v:shape>
          <o:OLEObject Type="Embed" ProgID="Equation.DSMT4" ShapeID="_x0000_i1104" DrawAspect="Content" ObjectID="_1780259445" r:id="rId170"/>
        </w:object>
      </w:r>
      <w:r w:rsidRPr="00C94EDB">
        <w:t xml:space="preserve"> Suy ra nhóm 3 là nhóm đầu tiên có tần số tích luỹ lớn hơn hoặc bằng 15. Xét nhóm 3 có </w:t>
      </w:r>
      <w:r w:rsidR="00385C01" w:rsidRPr="00C94EDB">
        <w:rPr>
          <w:position w:val="-12"/>
        </w:rPr>
        <w:object w:dxaOrig="2220" w:dyaOrig="360" w14:anchorId="290BBD97">
          <v:shape id="_x0000_i1105" type="#_x0000_t75" style="width:111.3pt;height:18.1pt" o:ole="">
            <v:imagedata r:id="rId171" o:title=""/>
          </v:shape>
          <o:OLEObject Type="Embed" ProgID="Equation.DSMT4" ShapeID="_x0000_i1105" DrawAspect="Content" ObjectID="_1780259446" r:id="rId172"/>
        </w:object>
      </w:r>
      <w:r w:rsidRPr="00C94EDB">
        <w:t xml:space="preserve"> và nhóm 2 có </w:t>
      </w:r>
      <w:r w:rsidR="00385C01" w:rsidRPr="00C94EDB">
        <w:rPr>
          <w:position w:val="-12"/>
        </w:rPr>
        <w:object w:dxaOrig="859" w:dyaOrig="360" w14:anchorId="0FDBB41E">
          <v:shape id="_x0000_i1106" type="#_x0000_t75" style="width:42.85pt;height:18.1pt" o:ole="">
            <v:imagedata r:id="rId173" o:title=""/>
          </v:shape>
          <o:OLEObject Type="Embed" ProgID="Equation.DSMT4" ShapeID="_x0000_i1106" DrawAspect="Content" ObjectID="_1780259447" r:id="rId174"/>
        </w:object>
      </w:r>
      <w:r w:rsidRPr="00C94EDB">
        <w:t xml:space="preserve"> Tứ phân vị thứ nhất </w:t>
      </w:r>
      <w:r w:rsidR="00385C01" w:rsidRPr="00C94EDB">
        <w:rPr>
          <w:position w:val="-12"/>
        </w:rPr>
        <w:object w:dxaOrig="279" w:dyaOrig="360" w14:anchorId="623FE44B">
          <v:shape id="_x0000_i1107" type="#_x0000_t75" style="width:14.15pt;height:18.1pt" o:ole="">
            <v:imagedata r:id="rId175" o:title=""/>
          </v:shape>
          <o:OLEObject Type="Embed" ProgID="Equation.DSMT4" ShapeID="_x0000_i1107" DrawAspect="Content" ObjectID="_1780259448" r:id="rId176"/>
        </w:object>
      </w:r>
      <w:r w:rsidRPr="00C94EDB">
        <w:t xml:space="preserve"> của mẫu số liệu đó là: </w:t>
      </w:r>
      <w:r w:rsidR="00385C01" w:rsidRPr="00C94EDB">
        <w:rPr>
          <w:position w:val="-28"/>
        </w:rPr>
        <w:object w:dxaOrig="2860" w:dyaOrig="680" w14:anchorId="7B207DA0">
          <v:shape id="_x0000_i1108" type="#_x0000_t75" style="width:143.1pt;height:34pt" o:ole="">
            <v:imagedata r:id="rId177" o:title=""/>
          </v:shape>
          <o:OLEObject Type="Embed" ProgID="Equation.DSMT4" ShapeID="_x0000_i1108" DrawAspect="Content" ObjectID="_1780259449" r:id="rId178"/>
        </w:object>
      </w:r>
      <w:r w:rsidRPr="00C94EDB">
        <w:t xml:space="preserve"> (nghìn</w:t>
      </w:r>
      <w:r w:rsidR="009775A0" w:rsidRPr="00C94EDB">
        <w:t xml:space="preserve"> </w:t>
      </w:r>
      <w:r w:rsidRPr="00C94EDB">
        <w:rPr>
          <w:rFonts w:hint="eastAsia"/>
        </w:rPr>
        <w:t>đ</w:t>
      </w:r>
      <w:r w:rsidR="009775A0" w:rsidRPr="00C94EDB">
        <w:t>ồ</w:t>
      </w:r>
      <w:r w:rsidRPr="00C94EDB">
        <w:t>ng).</w:t>
      </w:r>
    </w:p>
    <w:p w14:paraId="07A7ACE5" w14:textId="2428086B" w:rsidR="00D0557D" w:rsidRPr="00C94EDB" w:rsidRDefault="00D0557D" w:rsidP="00190EBA">
      <w:pPr>
        <w:spacing w:before="40" w:after="40" w:line="240" w:lineRule="auto"/>
      </w:pPr>
      <w:r w:rsidRPr="00C94EDB">
        <w:t xml:space="preserve">Ta thấy nhóm 3 là nhóm có tần số lớn nhất với </w:t>
      </w:r>
      <w:r w:rsidR="00385C01" w:rsidRPr="00C94EDB">
        <w:rPr>
          <w:position w:val="-12"/>
        </w:rPr>
        <w:object w:dxaOrig="2280" w:dyaOrig="360" w14:anchorId="4B350969">
          <v:shape id="_x0000_i1109" type="#_x0000_t75" style="width:113.95pt;height:18.1pt" o:ole="">
            <v:imagedata r:id="rId179" o:title=""/>
          </v:shape>
          <o:OLEObject Type="Embed" ProgID="Equation.DSMT4" ShapeID="_x0000_i1109" DrawAspect="Content" ObjectID="_1780259450" r:id="rId180"/>
        </w:object>
      </w:r>
      <w:r w:rsidRPr="00C94EDB">
        <w:t xml:space="preserve"> Nhóm 2 có tần số </w:t>
      </w:r>
      <w:r w:rsidR="00385C01" w:rsidRPr="00C94EDB">
        <w:rPr>
          <w:position w:val="-12"/>
        </w:rPr>
        <w:object w:dxaOrig="680" w:dyaOrig="360" w14:anchorId="3618E28B">
          <v:shape id="_x0000_i1110" type="#_x0000_t75" style="width:34pt;height:18.1pt" o:ole="">
            <v:imagedata r:id="rId181" o:title=""/>
          </v:shape>
          <o:OLEObject Type="Embed" ProgID="Equation.DSMT4" ShapeID="_x0000_i1110" DrawAspect="Content" ObjectID="_1780259451" r:id="rId182"/>
        </w:object>
      </w:r>
      <w:r w:rsidRPr="00C94EDB">
        <w:t xml:space="preserve"> nhóm 4 có tần số </w:t>
      </w:r>
      <w:r w:rsidR="00385C01" w:rsidRPr="00C94EDB">
        <w:rPr>
          <w:position w:val="-12"/>
        </w:rPr>
        <w:object w:dxaOrig="820" w:dyaOrig="360" w14:anchorId="0E9552FC">
          <v:shape id="_x0000_i1111" type="#_x0000_t75" style="width:41.1pt;height:18.1pt" o:ole="">
            <v:imagedata r:id="rId183" o:title=""/>
          </v:shape>
          <o:OLEObject Type="Embed" ProgID="Equation.DSMT4" ShapeID="_x0000_i1111" DrawAspect="Content" ObjectID="_1780259452" r:id="rId184"/>
        </w:object>
      </w:r>
    </w:p>
    <w:p w14:paraId="7A1EA5FB" w14:textId="07753305" w:rsidR="00D0557D" w:rsidRPr="00C94EDB" w:rsidRDefault="00D0557D" w:rsidP="00190EBA">
      <w:pPr>
        <w:spacing w:before="40" w:after="40" w:line="240" w:lineRule="auto"/>
      </w:pPr>
      <w:r w:rsidRPr="00C94EDB">
        <w:t xml:space="preserve">Mốt của mẫu số liệu đó là: </w:t>
      </w:r>
      <w:r w:rsidR="00385C01" w:rsidRPr="00C94EDB">
        <w:rPr>
          <w:position w:val="-28"/>
        </w:rPr>
        <w:object w:dxaOrig="3340" w:dyaOrig="680" w14:anchorId="693D951F">
          <v:shape id="_x0000_i1112" type="#_x0000_t75" style="width:166.95pt;height:34pt" o:ole="">
            <v:imagedata r:id="rId185" o:title=""/>
          </v:shape>
          <o:OLEObject Type="Embed" ProgID="Equation.DSMT4" ShapeID="_x0000_i1112" DrawAspect="Content" ObjectID="_1780259453" r:id="rId186"/>
        </w:object>
      </w:r>
      <w:r w:rsidRPr="00C94EDB">
        <w:t xml:space="preserve"> (nghìn đồng).</w:t>
      </w:r>
    </w:p>
    <w:p w14:paraId="4AC1FE16" w14:textId="3632FB91" w:rsidR="00D0557D" w:rsidRPr="00C94EDB" w:rsidRDefault="00DF0516" w:rsidP="00190EBA">
      <w:pPr>
        <w:spacing w:before="40" w:after="40" w:line="240" w:lineRule="auto"/>
      </w:pPr>
      <w:r w:rsidRPr="00C94EDB">
        <w:rPr>
          <w:rFonts w:hint="eastAsia"/>
        </w:rPr>
        <w:tab/>
        <w:t xml:space="preserve">  Đáp án: a)</w:t>
      </w:r>
      <w:r w:rsidR="00D0557D" w:rsidRPr="00C94EDB">
        <w:t xml:space="preserve"> </w:t>
      </w:r>
      <w:r w:rsidRPr="00C94EDB">
        <w:rPr>
          <w:b/>
          <w:bCs/>
        </w:rPr>
        <w:t>S,</w:t>
      </w:r>
      <w:r w:rsidR="00D0557D" w:rsidRPr="00C94EDB">
        <w:t xml:space="preserve"> b) </w:t>
      </w:r>
      <w:r w:rsidRPr="00C94EDB">
        <w:rPr>
          <w:b/>
          <w:bCs/>
        </w:rPr>
        <w:t>Đ,</w:t>
      </w:r>
      <w:r w:rsidR="00D0557D" w:rsidRPr="00C94EDB">
        <w:t xml:space="preserve"> c) </w:t>
      </w:r>
      <w:r w:rsidRPr="00C94EDB">
        <w:rPr>
          <w:b/>
          <w:bCs/>
        </w:rPr>
        <w:t>Đ,</w:t>
      </w:r>
      <w:r w:rsidR="00D0557D" w:rsidRPr="00C94EDB">
        <w:t xml:space="preserve"> d) </w:t>
      </w:r>
      <w:r w:rsidRPr="00C94EDB">
        <w:rPr>
          <w:b/>
          <w:bCs/>
        </w:rPr>
        <w:t>S.</w:t>
      </w:r>
    </w:p>
    <w:p w14:paraId="0F78F206" w14:textId="212B2D86" w:rsidR="00D0557D" w:rsidRPr="00C94EDB" w:rsidRDefault="00D0557D" w:rsidP="00190EBA">
      <w:pPr>
        <w:spacing w:before="40" w:after="40" w:line="240" w:lineRule="auto"/>
        <w:rPr>
          <w:i/>
          <w:iCs/>
        </w:rPr>
      </w:pPr>
      <w:r w:rsidRPr="00C94EDB">
        <w:rPr>
          <w:b/>
          <w:bCs/>
          <w:i/>
          <w:iCs/>
        </w:rPr>
        <w:t>Ví dụ 4.</w:t>
      </w:r>
      <w:r w:rsidRPr="00C94EDB">
        <w:t xml:space="preserve"> Kết quả kiểm tra môn Tiếng Anh (cùng đề) của học sinh hai lớp </w:t>
      </w:r>
      <w:r w:rsidR="002C1CF4" w:rsidRPr="00C94EDB">
        <w:rPr>
          <w:position w:val="-6"/>
        </w:rPr>
        <w:object w:dxaOrig="499" w:dyaOrig="279" w14:anchorId="7F303CC0">
          <v:shape id="_x0000_i1113" type="#_x0000_t75" style="width:24.75pt;height:14.15pt" o:ole="">
            <v:imagedata r:id="rId187" o:title=""/>
          </v:shape>
          <o:OLEObject Type="Embed" ProgID="Equation.DSMT4" ShapeID="_x0000_i1113" DrawAspect="Content" ObjectID="_1780259454" r:id="rId188"/>
        </w:object>
      </w:r>
      <w:r w:rsidRPr="00C94EDB">
        <w:t xml:space="preserve"> và </w:t>
      </w:r>
      <w:r w:rsidR="002C1CF4" w:rsidRPr="00C94EDB">
        <w:rPr>
          <w:position w:val="-6"/>
        </w:rPr>
        <w:object w:dxaOrig="480" w:dyaOrig="279" w14:anchorId="71131178">
          <v:shape id="_x0000_i1114" type="#_x0000_t75" style="width:24.3pt;height:14.15pt" o:ole="">
            <v:imagedata r:id="rId189" o:title=""/>
          </v:shape>
          <o:OLEObject Type="Embed" ProgID="Equation.DSMT4" ShapeID="_x0000_i1114" DrawAspect="Content" ObjectID="_1780259455" r:id="rId190"/>
        </w:object>
      </w:r>
      <w:r w:rsidRPr="00C94EDB">
        <w:t xml:space="preserve"> được cho lần lượt b</w:t>
      </w:r>
      <w:r w:rsidR="00537CF4" w:rsidRPr="00C94EDB">
        <w:t>ở</w:t>
      </w:r>
      <w:r w:rsidRPr="00C94EDB">
        <w:t xml:space="preserve">i mẫu số liệu ghép nhóm ở </w:t>
      </w:r>
      <w:r w:rsidRPr="00C94EDB">
        <w:rPr>
          <w:i/>
          <w:iCs/>
        </w:rPr>
        <w:t>Bảng 6, Bảng 7.</w:t>
      </w:r>
    </w:p>
    <w:p w14:paraId="3DA41918" w14:textId="045B37D7" w:rsidR="002C3B60" w:rsidRPr="00C94EDB" w:rsidRDefault="002C3B60" w:rsidP="002C3B60">
      <w:pPr>
        <w:spacing w:before="40" w:after="40" w:line="240" w:lineRule="auto"/>
        <w:jc w:val="center"/>
      </w:pPr>
      <w:r w:rsidRPr="00C94EDB">
        <w:rPr>
          <w:noProof/>
          <w14:ligatures w14:val="standardContextual"/>
        </w:rPr>
        <w:drawing>
          <wp:inline distT="0" distB="0" distL="0" distR="0" wp14:anchorId="3A79E8D4" wp14:editId="1D320196">
            <wp:extent cx="2746800" cy="1609200"/>
            <wp:effectExtent l="0" t="0" r="0" b="0"/>
            <wp:docPr id="781260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26067" name=""/>
                    <pic:cNvPicPr/>
                  </pic:nvPicPr>
                  <pic:blipFill>
                    <a:blip r:embed="rId191"/>
                    <a:stretch>
                      <a:fillRect/>
                    </a:stretch>
                  </pic:blipFill>
                  <pic:spPr>
                    <a:xfrm>
                      <a:off x="0" y="0"/>
                      <a:ext cx="2746800" cy="1609200"/>
                    </a:xfrm>
                    <a:prstGeom prst="rect">
                      <a:avLst/>
                    </a:prstGeom>
                  </pic:spPr>
                </pic:pic>
              </a:graphicData>
            </a:graphic>
          </wp:inline>
        </w:drawing>
      </w:r>
    </w:p>
    <w:p w14:paraId="2DE98707" w14:textId="77777777" w:rsidR="00D0557D" w:rsidRPr="00C94EDB" w:rsidRDefault="00D0557D" w:rsidP="00190EBA">
      <w:pPr>
        <w:spacing w:before="40" w:after="40" w:line="240" w:lineRule="auto"/>
      </w:pPr>
      <w:r w:rsidRPr="00C94EDB">
        <w:t>a) Số trung bình cộng của hai mẫu số liệu trên bằng nhau.</w:t>
      </w:r>
    </w:p>
    <w:p w14:paraId="5D422981" w14:textId="57CBE31D" w:rsidR="00D0557D" w:rsidRPr="00C94EDB" w:rsidRDefault="00D0557D" w:rsidP="00190EBA">
      <w:pPr>
        <w:spacing w:before="40" w:after="40" w:line="240" w:lineRule="auto"/>
      </w:pPr>
      <w:r w:rsidRPr="00C94EDB">
        <w:t xml:space="preserve">b) Độ lệch chuẩn của mẫu số liệu lớp </w:t>
      </w:r>
      <w:r w:rsidR="002C1CF4" w:rsidRPr="00C94EDB">
        <w:rPr>
          <w:position w:val="-6"/>
        </w:rPr>
        <w:object w:dxaOrig="499" w:dyaOrig="279" w14:anchorId="3426AEFE">
          <v:shape id="_x0000_i1115" type="#_x0000_t75" style="width:24.75pt;height:14.15pt" o:ole="">
            <v:imagedata r:id="rId192" o:title=""/>
          </v:shape>
          <o:OLEObject Type="Embed" ProgID="Equation.DSMT4" ShapeID="_x0000_i1115" DrawAspect="Content" ObjectID="_1780259456" r:id="rId193"/>
        </w:object>
      </w:r>
      <w:r w:rsidRPr="00C94EDB">
        <w:t xml:space="preserve"> nhỏ hơn 2.</w:t>
      </w:r>
    </w:p>
    <w:p w14:paraId="4E3F1B1F" w14:textId="6FE18E06" w:rsidR="00D0557D" w:rsidRPr="00C94EDB" w:rsidRDefault="00D0557D" w:rsidP="00190EBA">
      <w:pPr>
        <w:spacing w:before="40" w:after="40" w:line="240" w:lineRule="auto"/>
      </w:pPr>
      <w:r w:rsidRPr="00C94EDB">
        <w:t xml:space="preserve">c) Phương sai của mẫu số liệu lớp </w:t>
      </w:r>
      <w:r w:rsidR="002C1CF4" w:rsidRPr="00C94EDB">
        <w:rPr>
          <w:position w:val="-6"/>
        </w:rPr>
        <w:object w:dxaOrig="480" w:dyaOrig="279" w14:anchorId="080C5EF4">
          <v:shape id="_x0000_i1116" type="#_x0000_t75" style="width:24.3pt;height:14.15pt" o:ole="">
            <v:imagedata r:id="rId194" o:title=""/>
          </v:shape>
          <o:OLEObject Type="Embed" ProgID="Equation.DSMT4" ShapeID="_x0000_i1116" DrawAspect="Content" ObjectID="_1780259457" r:id="rId195"/>
        </w:object>
      </w:r>
      <w:r w:rsidRPr="00C94EDB">
        <w:t xml:space="preserve"> lớn hơn 3.</w:t>
      </w:r>
    </w:p>
    <w:p w14:paraId="66004542" w14:textId="53BDC85B" w:rsidR="00D0557D" w:rsidRPr="00C94EDB" w:rsidRDefault="00D0557D" w:rsidP="00190EBA">
      <w:pPr>
        <w:spacing w:before="40" w:after="40" w:line="240" w:lineRule="auto"/>
      </w:pPr>
      <w:r w:rsidRPr="00C94EDB">
        <w:t xml:space="preserve">d) Điểm thi của học sinh lớp </w:t>
      </w:r>
      <w:r w:rsidR="002C1CF4" w:rsidRPr="00C94EDB">
        <w:rPr>
          <w:position w:val="-6"/>
        </w:rPr>
        <w:object w:dxaOrig="480" w:dyaOrig="279" w14:anchorId="008A73C7">
          <v:shape id="_x0000_i1117" type="#_x0000_t75" style="width:24.3pt;height:14.15pt" o:ole="">
            <v:imagedata r:id="rId196" o:title=""/>
          </v:shape>
          <o:OLEObject Type="Embed" ProgID="Equation.DSMT4" ShapeID="_x0000_i1117" DrawAspect="Content" ObjectID="_1780259458" r:id="rId197"/>
        </w:object>
      </w:r>
      <w:r w:rsidRPr="00C94EDB">
        <w:t xml:space="preserve"> đ</w:t>
      </w:r>
      <w:r w:rsidR="009775A0" w:rsidRPr="00C94EDB">
        <w:t>ồ</w:t>
      </w:r>
      <w:r w:rsidRPr="00C94EDB">
        <w:t xml:space="preserve">ng đều hơn lớp </w:t>
      </w:r>
      <w:r w:rsidR="002C1CF4" w:rsidRPr="00C94EDB">
        <w:rPr>
          <w:position w:val="-6"/>
        </w:rPr>
        <w:object w:dxaOrig="540" w:dyaOrig="279" w14:anchorId="11C1677B">
          <v:shape id="_x0000_i1118" type="#_x0000_t75" style="width:26.95pt;height:14.15pt" o:ole="">
            <v:imagedata r:id="rId198" o:title=""/>
          </v:shape>
          <o:OLEObject Type="Embed" ProgID="Equation.DSMT4" ShapeID="_x0000_i1118" DrawAspect="Content" ObjectID="_1780259459" r:id="rId199"/>
        </w:object>
      </w:r>
    </w:p>
    <w:p w14:paraId="336DDC61" w14:textId="77777777" w:rsidR="00D0557D" w:rsidRPr="00C94EDB" w:rsidRDefault="00D0557D" w:rsidP="00190EBA">
      <w:pPr>
        <w:spacing w:before="40" w:after="40" w:line="240" w:lineRule="auto"/>
      </w:pPr>
      <w:r w:rsidRPr="00C94EDB">
        <w:rPr>
          <w:i/>
          <w:iCs/>
        </w:rPr>
        <w:t>Giải</w:t>
      </w:r>
    </w:p>
    <w:p w14:paraId="18AC4231" w14:textId="0A56D617" w:rsidR="00D0557D" w:rsidRPr="00C94EDB" w:rsidRDefault="00D0557D" w:rsidP="00190EBA">
      <w:pPr>
        <w:spacing w:before="40" w:after="40" w:line="240" w:lineRule="auto"/>
      </w:pPr>
      <w:r w:rsidRPr="00C94EDB">
        <w:t xml:space="preserve">Số trung bình cộng của mẫu số liệu lớp </w:t>
      </w:r>
      <w:r w:rsidR="002C1CF4" w:rsidRPr="00C94EDB">
        <w:rPr>
          <w:position w:val="-6"/>
        </w:rPr>
        <w:object w:dxaOrig="499" w:dyaOrig="279" w14:anchorId="638B771F">
          <v:shape id="_x0000_i1119" type="#_x0000_t75" style="width:24.75pt;height:14.15pt" o:ole="">
            <v:imagedata r:id="rId200" o:title=""/>
          </v:shape>
          <o:OLEObject Type="Embed" ProgID="Equation.DSMT4" ShapeID="_x0000_i1119" DrawAspect="Content" ObjectID="_1780259460" r:id="rId201"/>
        </w:object>
      </w:r>
      <w:r w:rsidRPr="00C94EDB">
        <w:t xml:space="preserve"> là:</w:t>
      </w:r>
    </w:p>
    <w:p w14:paraId="73C10477" w14:textId="1082639D" w:rsidR="00D0557D" w:rsidRPr="00C94EDB" w:rsidRDefault="002C1CF4" w:rsidP="00190EBA">
      <w:pPr>
        <w:spacing w:before="40" w:after="40" w:line="240" w:lineRule="auto"/>
      </w:pPr>
      <w:r w:rsidRPr="00C94EDB">
        <w:rPr>
          <w:position w:val="-24"/>
        </w:rPr>
        <w:object w:dxaOrig="3560" w:dyaOrig="620" w14:anchorId="6D24753F">
          <v:shape id="_x0000_i1120" type="#_x0000_t75" style="width:178pt;height:30.9pt" o:ole="">
            <v:imagedata r:id="rId202" o:title=""/>
          </v:shape>
          <o:OLEObject Type="Embed" ProgID="Equation.DSMT4" ShapeID="_x0000_i1120" DrawAspect="Content" ObjectID="_1780259461" r:id="rId203"/>
        </w:object>
      </w:r>
    </w:p>
    <w:p w14:paraId="4ED536A0" w14:textId="3F726BC6" w:rsidR="00D0557D" w:rsidRPr="00C94EDB" w:rsidRDefault="00D0557D" w:rsidP="00190EBA">
      <w:pPr>
        <w:spacing w:before="40" w:after="40" w:line="240" w:lineRule="auto"/>
      </w:pPr>
      <w:r w:rsidRPr="00C94EDB">
        <w:t xml:space="preserve">Số trung bình cộng của mẫu số liệu lớp </w:t>
      </w:r>
      <w:r w:rsidR="002C1CF4" w:rsidRPr="00C94EDB">
        <w:rPr>
          <w:position w:val="-6"/>
        </w:rPr>
        <w:object w:dxaOrig="480" w:dyaOrig="279" w14:anchorId="3EA63774">
          <v:shape id="_x0000_i1121" type="#_x0000_t75" style="width:24.3pt;height:14.15pt" o:ole="">
            <v:imagedata r:id="rId204" o:title=""/>
          </v:shape>
          <o:OLEObject Type="Embed" ProgID="Equation.DSMT4" ShapeID="_x0000_i1121" DrawAspect="Content" ObjectID="_1780259462" r:id="rId205"/>
        </w:object>
      </w:r>
      <w:r w:rsidRPr="00C94EDB">
        <w:t xml:space="preserve"> là:</w:t>
      </w:r>
    </w:p>
    <w:p w14:paraId="2B5C3C2D" w14:textId="6C41CE2F" w:rsidR="00D0557D" w:rsidRPr="00C94EDB" w:rsidRDefault="002C1CF4" w:rsidP="00190EBA">
      <w:pPr>
        <w:spacing w:before="40" w:after="40" w:line="240" w:lineRule="auto"/>
      </w:pPr>
      <w:r w:rsidRPr="00C94EDB">
        <w:rPr>
          <w:position w:val="-24"/>
        </w:rPr>
        <w:object w:dxaOrig="3620" w:dyaOrig="620" w14:anchorId="62EF208B">
          <v:shape id="_x0000_i1122" type="#_x0000_t75" style="width:181.1pt;height:30.9pt" o:ole="">
            <v:imagedata r:id="rId206" o:title=""/>
          </v:shape>
          <o:OLEObject Type="Embed" ProgID="Equation.DSMT4" ShapeID="_x0000_i1122" DrawAspect="Content" ObjectID="_1780259463" r:id="rId207"/>
        </w:object>
      </w:r>
    </w:p>
    <w:p w14:paraId="0C7D5102" w14:textId="0752F6DA" w:rsidR="00D0557D" w:rsidRPr="00C94EDB" w:rsidRDefault="00D0557D" w:rsidP="00190EBA">
      <w:pPr>
        <w:spacing w:before="40" w:after="40" w:line="240" w:lineRule="auto"/>
      </w:pPr>
      <w:r w:rsidRPr="00C94EDB">
        <w:t>Suy ra số trung bình cộng của hai mẫu số liệu trên bằng nhau.</w:t>
      </w:r>
    </w:p>
    <w:p w14:paraId="3E997838" w14:textId="0EFA2BCB" w:rsidR="00D0557D" w:rsidRPr="00C94EDB" w:rsidRDefault="00D0557D" w:rsidP="00190EBA">
      <w:pPr>
        <w:spacing w:before="40" w:after="40" w:line="240" w:lineRule="auto"/>
      </w:pPr>
      <w:r w:rsidRPr="00C94EDB">
        <w:t xml:space="preserve">Phương sai của mẫu số liệu lớp </w:t>
      </w:r>
      <w:r w:rsidR="002C1CF4" w:rsidRPr="00C94EDB">
        <w:rPr>
          <w:position w:val="-6"/>
        </w:rPr>
        <w:object w:dxaOrig="499" w:dyaOrig="279" w14:anchorId="35FCF17F">
          <v:shape id="_x0000_i1123" type="#_x0000_t75" style="width:24.75pt;height:14.15pt" o:ole="">
            <v:imagedata r:id="rId208" o:title=""/>
          </v:shape>
          <o:OLEObject Type="Embed" ProgID="Equation.DSMT4" ShapeID="_x0000_i1123" DrawAspect="Content" ObjectID="_1780259464" r:id="rId209"/>
        </w:object>
      </w:r>
      <w:r w:rsidRPr="00C94EDB">
        <w:t xml:space="preserve"> là:</w:t>
      </w:r>
    </w:p>
    <w:p w14:paraId="6F02A8A5" w14:textId="0E58D7EF" w:rsidR="00D0557D" w:rsidRPr="00C94EDB" w:rsidRDefault="002C1CF4" w:rsidP="00190EBA">
      <w:pPr>
        <w:spacing w:before="40" w:after="40" w:line="240" w:lineRule="auto"/>
      </w:pPr>
      <w:r w:rsidRPr="00C94EDB">
        <w:rPr>
          <w:position w:val="-24"/>
        </w:rPr>
        <w:object w:dxaOrig="7600" w:dyaOrig="660" w14:anchorId="52FC1B0B">
          <v:shape id="_x0000_i1124" type="#_x0000_t75" style="width:379.9pt;height:32.7pt" o:ole="">
            <v:imagedata r:id="rId210" o:title=""/>
          </v:shape>
          <o:OLEObject Type="Embed" ProgID="Equation.DSMT4" ShapeID="_x0000_i1124" DrawAspect="Content" ObjectID="_1780259465" r:id="rId211"/>
        </w:object>
      </w:r>
    </w:p>
    <w:p w14:paraId="6CA78F23" w14:textId="287788AF" w:rsidR="00D0557D" w:rsidRPr="00C94EDB" w:rsidRDefault="00D0557D" w:rsidP="00190EBA">
      <w:pPr>
        <w:spacing w:before="40" w:after="40" w:line="240" w:lineRule="auto"/>
      </w:pPr>
      <w:r w:rsidRPr="00C94EDB">
        <w:rPr>
          <w:rFonts w:hint="eastAsia"/>
        </w:rPr>
        <w:t>Đ</w:t>
      </w:r>
      <w:r w:rsidRPr="00C94EDB">
        <w:t xml:space="preserve">ộ lệch chuẩn của mẫu số liệu lớp </w:t>
      </w:r>
      <w:r w:rsidR="002C1CF4" w:rsidRPr="00C94EDB">
        <w:rPr>
          <w:position w:val="-6"/>
        </w:rPr>
        <w:object w:dxaOrig="499" w:dyaOrig="279" w14:anchorId="3B5254A9">
          <v:shape id="_x0000_i1125" type="#_x0000_t75" style="width:24.75pt;height:14.15pt" o:ole="">
            <v:imagedata r:id="rId212" o:title=""/>
          </v:shape>
          <o:OLEObject Type="Embed" ProgID="Equation.DSMT4" ShapeID="_x0000_i1125" DrawAspect="Content" ObjectID="_1780259466" r:id="rId213"/>
        </w:object>
      </w:r>
      <w:r w:rsidRPr="00C94EDB">
        <w:t xml:space="preserve"> là: </w:t>
      </w:r>
      <w:r w:rsidR="002C1CF4" w:rsidRPr="00C94EDB">
        <w:rPr>
          <w:position w:val="-12"/>
        </w:rPr>
        <w:object w:dxaOrig="680" w:dyaOrig="400" w14:anchorId="2D681AC4">
          <v:shape id="_x0000_i1126" type="#_x0000_t75" style="width:34pt;height:19.9pt" o:ole="">
            <v:imagedata r:id="rId214" o:title=""/>
          </v:shape>
          <o:OLEObject Type="Embed" ProgID="Equation.DSMT4" ShapeID="_x0000_i1126" DrawAspect="Content" ObjectID="_1780259467" r:id="rId215"/>
        </w:object>
      </w:r>
      <w:r w:rsidRPr="00C94EDB">
        <w:t xml:space="preserve"> và </w:t>
      </w:r>
      <w:r w:rsidR="002C1CF4" w:rsidRPr="00C94EDB">
        <w:rPr>
          <w:position w:val="-12"/>
        </w:rPr>
        <w:object w:dxaOrig="1080" w:dyaOrig="400" w14:anchorId="3B477B94">
          <v:shape id="_x0000_i1127" type="#_x0000_t75" style="width:53.9pt;height:19.9pt" o:ole="">
            <v:imagedata r:id="rId216" o:title=""/>
          </v:shape>
          <o:OLEObject Type="Embed" ProgID="Equation.DSMT4" ShapeID="_x0000_i1127" DrawAspect="Content" ObjectID="_1780259468" r:id="rId217"/>
        </w:object>
      </w:r>
    </w:p>
    <w:p w14:paraId="389957EE" w14:textId="5F51EDDF" w:rsidR="00D0557D" w:rsidRPr="00C94EDB" w:rsidRDefault="00D0557D" w:rsidP="00190EBA">
      <w:pPr>
        <w:spacing w:before="40" w:after="40" w:line="240" w:lineRule="auto"/>
      </w:pPr>
      <w:r w:rsidRPr="00C94EDB">
        <w:t xml:space="preserve">Phương sai của mẫu số liệu lớp </w:t>
      </w:r>
      <w:r w:rsidR="002C1CF4" w:rsidRPr="00C94EDB">
        <w:rPr>
          <w:position w:val="-6"/>
        </w:rPr>
        <w:object w:dxaOrig="499" w:dyaOrig="279" w14:anchorId="2CC8996F">
          <v:shape id="_x0000_i1128" type="#_x0000_t75" style="width:24.75pt;height:14.15pt" o:ole="">
            <v:imagedata r:id="rId218" o:title=""/>
          </v:shape>
          <o:OLEObject Type="Embed" ProgID="Equation.DSMT4" ShapeID="_x0000_i1128" DrawAspect="Content" ObjectID="_1780259469" r:id="rId219"/>
        </w:object>
      </w:r>
      <w:r w:rsidRPr="00C94EDB">
        <w:t xml:space="preserve"> là:</w:t>
      </w:r>
    </w:p>
    <w:p w14:paraId="1825D5AB" w14:textId="27590B4C" w:rsidR="00D0557D" w:rsidRPr="00C94EDB" w:rsidRDefault="002C1CF4" w:rsidP="00190EBA">
      <w:pPr>
        <w:spacing w:before="40" w:after="40" w:line="240" w:lineRule="auto"/>
      </w:pPr>
      <w:r w:rsidRPr="00C94EDB">
        <w:rPr>
          <w:position w:val="-24"/>
        </w:rPr>
        <w:object w:dxaOrig="7600" w:dyaOrig="660" w14:anchorId="232AD344">
          <v:shape id="_x0000_i1129" type="#_x0000_t75" style="width:379.9pt;height:32.7pt" o:ole="">
            <v:imagedata r:id="rId220" o:title=""/>
          </v:shape>
          <o:OLEObject Type="Embed" ProgID="Equation.DSMT4" ShapeID="_x0000_i1129" DrawAspect="Content" ObjectID="_1780259470" r:id="rId221"/>
        </w:object>
      </w:r>
    </w:p>
    <w:p w14:paraId="5FE053C6" w14:textId="63D6046F" w:rsidR="00D0557D" w:rsidRPr="00C94EDB" w:rsidRDefault="00D0557D" w:rsidP="00190EBA">
      <w:pPr>
        <w:spacing w:before="40" w:after="40" w:line="240" w:lineRule="auto"/>
      </w:pPr>
      <w:r w:rsidRPr="00C94EDB">
        <w:t xml:space="preserve">và </w:t>
      </w:r>
      <w:r w:rsidR="002C1CF4" w:rsidRPr="00C94EDB">
        <w:rPr>
          <w:position w:val="-10"/>
        </w:rPr>
        <w:object w:dxaOrig="880" w:dyaOrig="320" w14:anchorId="13FB1D75">
          <v:shape id="_x0000_i1130" type="#_x0000_t75" style="width:44.15pt;height:15.9pt" o:ole="">
            <v:imagedata r:id="rId222" o:title=""/>
          </v:shape>
          <o:OLEObject Type="Embed" ProgID="Equation.DSMT4" ShapeID="_x0000_i1130" DrawAspect="Content" ObjectID="_1780259471" r:id="rId223"/>
        </w:object>
      </w:r>
    </w:p>
    <w:p w14:paraId="075392FB" w14:textId="4EE57309" w:rsidR="00D0557D" w:rsidRPr="00C94EDB" w:rsidRDefault="00D0557D" w:rsidP="00190EBA">
      <w:pPr>
        <w:spacing w:before="40" w:after="40" w:line="240" w:lineRule="auto"/>
      </w:pPr>
      <w:r w:rsidRPr="00C94EDB">
        <w:t>V</w:t>
      </w:r>
      <w:r w:rsidR="009775A0" w:rsidRPr="00C94EDB">
        <w:t>ì</w:t>
      </w:r>
      <w:r w:rsidRPr="00C94EDB">
        <w:t xml:space="preserve"> </w:t>
      </w:r>
      <w:r w:rsidR="002C1CF4" w:rsidRPr="00C94EDB">
        <w:rPr>
          <w:position w:val="-12"/>
        </w:rPr>
        <w:object w:dxaOrig="720" w:dyaOrig="380" w14:anchorId="3DD7477B">
          <v:shape id="_x0000_i1131" type="#_x0000_t75" style="width:36.2pt;height:19pt" o:ole="">
            <v:imagedata r:id="rId224" o:title=""/>
          </v:shape>
          <o:OLEObject Type="Embed" ProgID="Equation.DSMT4" ShapeID="_x0000_i1131" DrawAspect="Content" ObjectID="_1780259472" r:id="rId225"/>
        </w:object>
      </w:r>
      <w:r w:rsidRPr="00C94EDB">
        <w:t xml:space="preserve"> nên điểm thi của học sinh lớp </w:t>
      </w:r>
      <w:r w:rsidR="002C1CF4" w:rsidRPr="00C94EDB">
        <w:rPr>
          <w:position w:val="-6"/>
        </w:rPr>
        <w:object w:dxaOrig="480" w:dyaOrig="279" w14:anchorId="336528D6">
          <v:shape id="_x0000_i1132" type="#_x0000_t75" style="width:24.3pt;height:14.15pt" o:ole="">
            <v:imagedata r:id="rId226" o:title=""/>
          </v:shape>
          <o:OLEObject Type="Embed" ProgID="Equation.DSMT4" ShapeID="_x0000_i1132" DrawAspect="Content" ObjectID="_1780259473" r:id="rId227"/>
        </w:object>
      </w:r>
      <w:r w:rsidRPr="00C94EDB">
        <w:t xml:space="preserve"> đồng đều hơn lớp </w:t>
      </w:r>
      <w:r w:rsidR="002C1CF4" w:rsidRPr="00C94EDB">
        <w:rPr>
          <w:position w:val="-6"/>
        </w:rPr>
        <w:object w:dxaOrig="540" w:dyaOrig="279" w14:anchorId="039CCCAB">
          <v:shape id="_x0000_i1133" type="#_x0000_t75" style="width:26.95pt;height:14.15pt" o:ole="">
            <v:imagedata r:id="rId228" o:title=""/>
          </v:shape>
          <o:OLEObject Type="Embed" ProgID="Equation.DSMT4" ShapeID="_x0000_i1133" DrawAspect="Content" ObjectID="_1780259474" r:id="rId229"/>
        </w:object>
      </w:r>
    </w:p>
    <w:p w14:paraId="097E4E32" w14:textId="537B11EF" w:rsidR="00D0557D" w:rsidRPr="00C94EDB" w:rsidRDefault="00DF0516" w:rsidP="00190EBA">
      <w:pPr>
        <w:spacing w:before="40" w:after="40" w:line="240" w:lineRule="auto"/>
      </w:pPr>
      <w:r w:rsidRPr="00C94EDB">
        <w:rPr>
          <w:rFonts w:hint="eastAsia"/>
        </w:rPr>
        <w:tab/>
        <w:t xml:space="preserve">  Đáp án: a)</w:t>
      </w:r>
      <w:r w:rsidR="00D0557D" w:rsidRPr="00C94EDB">
        <w:t xml:space="preserve"> </w:t>
      </w:r>
      <w:r w:rsidRPr="00C94EDB">
        <w:rPr>
          <w:b/>
          <w:bCs/>
        </w:rPr>
        <w:t>Đ,</w:t>
      </w:r>
      <w:r w:rsidR="00794C56" w:rsidRPr="00C94EDB">
        <w:t xml:space="preserve"> b) </w:t>
      </w:r>
      <w:r w:rsidRPr="00C94EDB">
        <w:rPr>
          <w:b/>
          <w:bCs/>
        </w:rPr>
        <w:t>S,</w:t>
      </w:r>
      <w:r w:rsidR="00794C56" w:rsidRPr="00C94EDB">
        <w:t xml:space="preserve"> c) </w:t>
      </w:r>
      <w:r w:rsidRPr="00C94EDB">
        <w:rPr>
          <w:b/>
          <w:bCs/>
        </w:rPr>
        <w:t>Đ,</w:t>
      </w:r>
      <w:r w:rsidR="00D0557D" w:rsidRPr="00C94EDB">
        <w:t xml:space="preserve"> d)</w:t>
      </w:r>
      <w:r w:rsidR="009775A0" w:rsidRPr="00C94EDB">
        <w:t xml:space="preserve"> </w:t>
      </w:r>
      <w:r w:rsidRPr="00C94EDB">
        <w:rPr>
          <w:b/>
          <w:bCs/>
        </w:rPr>
        <w:t>Đ.</w:t>
      </w:r>
      <w:r w:rsidR="00D0557D" w:rsidRPr="00C94EDB">
        <w:t xml:space="preserve"> </w:t>
      </w:r>
    </w:p>
    <w:p w14:paraId="4D8A9474" w14:textId="77777777" w:rsidR="00D0557D" w:rsidRPr="00C94EDB" w:rsidRDefault="00D0557D" w:rsidP="00190EBA">
      <w:pPr>
        <w:spacing w:before="40" w:after="40" w:line="240" w:lineRule="auto"/>
        <w:rPr>
          <w:b/>
          <w:bCs/>
        </w:rPr>
      </w:pPr>
      <w:r w:rsidRPr="00C94EDB">
        <w:rPr>
          <w:b/>
          <w:bCs/>
        </w:rPr>
        <w:t>Dạng 3. Câu trắc nghiệm trả lời ngắn</w:t>
      </w:r>
    </w:p>
    <w:p w14:paraId="4E3B2373" w14:textId="01E32E82" w:rsidR="00D0557D" w:rsidRPr="00C94EDB" w:rsidRDefault="00D0557D" w:rsidP="00190EBA">
      <w:pPr>
        <w:spacing w:before="40" w:after="40" w:line="240" w:lineRule="auto"/>
      </w:pPr>
      <w:r w:rsidRPr="00C94EDB">
        <w:rPr>
          <w:b/>
          <w:bCs/>
          <w:i/>
          <w:iCs/>
        </w:rPr>
        <w:t>Ví dụ 5.</w:t>
      </w:r>
      <w:r w:rsidRPr="00C94EDB">
        <w:t xml:space="preserve"> Mẫu số liệu dưới đây ghi lại tốc độ của 40 ô tô khi đi qua một trạm đo tốc độ (đơn vị: </w:t>
      </w:r>
      <w:r w:rsidR="009775A0" w:rsidRPr="00C94EDB">
        <w:rPr>
          <w:position w:val="-10"/>
        </w:rPr>
        <w:object w:dxaOrig="700" w:dyaOrig="320" w14:anchorId="027DA25A">
          <v:shape id="_x0000_i1134" type="#_x0000_t75" style="width:36.2pt;height:14.6pt" o:ole="">
            <v:imagedata r:id="rId230" o:title=""/>
          </v:shape>
          <o:OLEObject Type="Embed" ProgID="Equation.DSMT4" ShapeID="_x0000_i1134" DrawAspect="Content" ObjectID="_1780259475" r:id="rId231"/>
        </w:object>
      </w:r>
    </w:p>
    <w:tbl>
      <w:tblPr>
        <w:tblW w:w="7200" w:type="dxa"/>
        <w:jc w:val="center"/>
        <w:tblLook w:val="04A0" w:firstRow="1" w:lastRow="0" w:firstColumn="1" w:lastColumn="0" w:noHBand="0" w:noVBand="1"/>
      </w:tblPr>
      <w:tblGrid>
        <w:gridCol w:w="720"/>
        <w:gridCol w:w="720"/>
        <w:gridCol w:w="720"/>
        <w:gridCol w:w="720"/>
        <w:gridCol w:w="720"/>
        <w:gridCol w:w="720"/>
        <w:gridCol w:w="720"/>
        <w:gridCol w:w="720"/>
        <w:gridCol w:w="720"/>
        <w:gridCol w:w="720"/>
      </w:tblGrid>
      <w:tr w:rsidR="00C94EDB" w:rsidRPr="00C94EDB" w14:paraId="77339A8A" w14:textId="77777777" w:rsidTr="00B429F4">
        <w:trPr>
          <w:trHeight w:val="375"/>
          <w:jc w:val="center"/>
        </w:trPr>
        <w:tc>
          <w:tcPr>
            <w:tcW w:w="720" w:type="dxa"/>
            <w:tcBorders>
              <w:top w:val="nil"/>
              <w:left w:val="nil"/>
              <w:bottom w:val="nil"/>
              <w:right w:val="nil"/>
            </w:tcBorders>
            <w:shd w:val="clear" w:color="auto" w:fill="auto"/>
            <w:noWrap/>
            <w:vAlign w:val="center"/>
            <w:hideMark/>
          </w:tcPr>
          <w:p w14:paraId="34B430E0"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49</w:t>
            </w:r>
          </w:p>
        </w:tc>
        <w:tc>
          <w:tcPr>
            <w:tcW w:w="720" w:type="dxa"/>
            <w:tcBorders>
              <w:top w:val="nil"/>
              <w:left w:val="nil"/>
              <w:bottom w:val="nil"/>
              <w:right w:val="nil"/>
            </w:tcBorders>
            <w:shd w:val="clear" w:color="auto" w:fill="auto"/>
            <w:noWrap/>
            <w:vAlign w:val="center"/>
            <w:hideMark/>
          </w:tcPr>
          <w:p w14:paraId="7FC3E3C1"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42</w:t>
            </w:r>
          </w:p>
        </w:tc>
        <w:tc>
          <w:tcPr>
            <w:tcW w:w="720" w:type="dxa"/>
            <w:tcBorders>
              <w:top w:val="nil"/>
              <w:left w:val="nil"/>
              <w:bottom w:val="nil"/>
              <w:right w:val="nil"/>
            </w:tcBorders>
            <w:shd w:val="clear" w:color="auto" w:fill="auto"/>
            <w:noWrap/>
            <w:vAlign w:val="center"/>
            <w:hideMark/>
          </w:tcPr>
          <w:p w14:paraId="19054FE9"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51</w:t>
            </w:r>
          </w:p>
        </w:tc>
        <w:tc>
          <w:tcPr>
            <w:tcW w:w="720" w:type="dxa"/>
            <w:tcBorders>
              <w:top w:val="nil"/>
              <w:left w:val="nil"/>
              <w:bottom w:val="nil"/>
              <w:right w:val="nil"/>
            </w:tcBorders>
            <w:shd w:val="clear" w:color="auto" w:fill="auto"/>
            <w:noWrap/>
            <w:vAlign w:val="center"/>
            <w:hideMark/>
          </w:tcPr>
          <w:p w14:paraId="7BD76D97" w14:textId="3EE096A2"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55</w:t>
            </w:r>
          </w:p>
        </w:tc>
        <w:tc>
          <w:tcPr>
            <w:tcW w:w="720" w:type="dxa"/>
            <w:tcBorders>
              <w:top w:val="nil"/>
              <w:left w:val="nil"/>
              <w:bottom w:val="nil"/>
              <w:right w:val="nil"/>
            </w:tcBorders>
            <w:shd w:val="clear" w:color="auto" w:fill="auto"/>
            <w:noWrap/>
            <w:vAlign w:val="center"/>
            <w:hideMark/>
          </w:tcPr>
          <w:p w14:paraId="129432CB"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45</w:t>
            </w:r>
          </w:p>
        </w:tc>
        <w:tc>
          <w:tcPr>
            <w:tcW w:w="720" w:type="dxa"/>
            <w:tcBorders>
              <w:top w:val="nil"/>
              <w:left w:val="nil"/>
              <w:bottom w:val="nil"/>
              <w:right w:val="nil"/>
            </w:tcBorders>
            <w:shd w:val="clear" w:color="auto" w:fill="auto"/>
            <w:noWrap/>
            <w:vAlign w:val="center"/>
            <w:hideMark/>
          </w:tcPr>
          <w:p w14:paraId="5A6D4FD0"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60</w:t>
            </w:r>
          </w:p>
        </w:tc>
        <w:tc>
          <w:tcPr>
            <w:tcW w:w="720" w:type="dxa"/>
            <w:tcBorders>
              <w:top w:val="nil"/>
              <w:left w:val="nil"/>
              <w:bottom w:val="nil"/>
              <w:right w:val="nil"/>
            </w:tcBorders>
            <w:shd w:val="clear" w:color="auto" w:fill="auto"/>
            <w:noWrap/>
            <w:vAlign w:val="center"/>
            <w:hideMark/>
          </w:tcPr>
          <w:p w14:paraId="2E9BD600"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53</w:t>
            </w:r>
          </w:p>
        </w:tc>
        <w:tc>
          <w:tcPr>
            <w:tcW w:w="720" w:type="dxa"/>
            <w:tcBorders>
              <w:top w:val="nil"/>
              <w:left w:val="nil"/>
              <w:bottom w:val="nil"/>
              <w:right w:val="nil"/>
            </w:tcBorders>
            <w:shd w:val="clear" w:color="auto" w:fill="auto"/>
            <w:noWrap/>
            <w:vAlign w:val="center"/>
            <w:hideMark/>
          </w:tcPr>
          <w:p w14:paraId="2B6D8602"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55</w:t>
            </w:r>
          </w:p>
        </w:tc>
        <w:tc>
          <w:tcPr>
            <w:tcW w:w="720" w:type="dxa"/>
            <w:tcBorders>
              <w:top w:val="nil"/>
              <w:left w:val="nil"/>
              <w:bottom w:val="nil"/>
              <w:right w:val="nil"/>
            </w:tcBorders>
            <w:shd w:val="clear" w:color="auto" w:fill="auto"/>
            <w:noWrap/>
            <w:vAlign w:val="center"/>
            <w:hideMark/>
          </w:tcPr>
          <w:p w14:paraId="23BAC38F"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44</w:t>
            </w:r>
          </w:p>
        </w:tc>
        <w:tc>
          <w:tcPr>
            <w:tcW w:w="720" w:type="dxa"/>
            <w:tcBorders>
              <w:top w:val="nil"/>
              <w:left w:val="nil"/>
              <w:bottom w:val="nil"/>
              <w:right w:val="nil"/>
            </w:tcBorders>
            <w:shd w:val="clear" w:color="auto" w:fill="auto"/>
            <w:noWrap/>
            <w:vAlign w:val="center"/>
            <w:hideMark/>
          </w:tcPr>
          <w:p w14:paraId="4EED0DB4"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65</w:t>
            </w:r>
          </w:p>
        </w:tc>
      </w:tr>
      <w:tr w:rsidR="00C94EDB" w:rsidRPr="00C94EDB" w14:paraId="44C9C0B1" w14:textId="77777777" w:rsidTr="00B429F4">
        <w:trPr>
          <w:trHeight w:val="375"/>
          <w:jc w:val="center"/>
        </w:trPr>
        <w:tc>
          <w:tcPr>
            <w:tcW w:w="720" w:type="dxa"/>
            <w:tcBorders>
              <w:top w:val="nil"/>
              <w:left w:val="nil"/>
              <w:bottom w:val="nil"/>
              <w:right w:val="nil"/>
            </w:tcBorders>
            <w:shd w:val="clear" w:color="auto" w:fill="auto"/>
            <w:noWrap/>
            <w:vAlign w:val="center"/>
            <w:hideMark/>
          </w:tcPr>
          <w:p w14:paraId="11BC8C68"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52</w:t>
            </w:r>
          </w:p>
        </w:tc>
        <w:tc>
          <w:tcPr>
            <w:tcW w:w="720" w:type="dxa"/>
            <w:tcBorders>
              <w:top w:val="nil"/>
              <w:left w:val="nil"/>
              <w:bottom w:val="nil"/>
              <w:right w:val="nil"/>
            </w:tcBorders>
            <w:shd w:val="clear" w:color="auto" w:fill="auto"/>
            <w:noWrap/>
            <w:vAlign w:val="center"/>
            <w:hideMark/>
          </w:tcPr>
          <w:p w14:paraId="09633765"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62</w:t>
            </w:r>
          </w:p>
        </w:tc>
        <w:tc>
          <w:tcPr>
            <w:tcW w:w="720" w:type="dxa"/>
            <w:tcBorders>
              <w:top w:val="nil"/>
              <w:left w:val="nil"/>
              <w:bottom w:val="nil"/>
              <w:right w:val="nil"/>
            </w:tcBorders>
            <w:shd w:val="clear" w:color="auto" w:fill="auto"/>
            <w:noWrap/>
            <w:vAlign w:val="center"/>
            <w:hideMark/>
          </w:tcPr>
          <w:p w14:paraId="3E50C75A"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41</w:t>
            </w:r>
          </w:p>
        </w:tc>
        <w:tc>
          <w:tcPr>
            <w:tcW w:w="720" w:type="dxa"/>
            <w:tcBorders>
              <w:top w:val="nil"/>
              <w:left w:val="nil"/>
              <w:bottom w:val="nil"/>
              <w:right w:val="nil"/>
            </w:tcBorders>
            <w:shd w:val="clear" w:color="auto" w:fill="auto"/>
            <w:noWrap/>
            <w:vAlign w:val="center"/>
            <w:hideMark/>
          </w:tcPr>
          <w:p w14:paraId="3BFCA13C"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44</w:t>
            </w:r>
          </w:p>
        </w:tc>
        <w:tc>
          <w:tcPr>
            <w:tcW w:w="720" w:type="dxa"/>
            <w:tcBorders>
              <w:top w:val="nil"/>
              <w:left w:val="nil"/>
              <w:bottom w:val="nil"/>
              <w:right w:val="nil"/>
            </w:tcBorders>
            <w:shd w:val="clear" w:color="auto" w:fill="auto"/>
            <w:noWrap/>
            <w:vAlign w:val="center"/>
            <w:hideMark/>
          </w:tcPr>
          <w:p w14:paraId="65C256F5"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57</w:t>
            </w:r>
          </w:p>
        </w:tc>
        <w:tc>
          <w:tcPr>
            <w:tcW w:w="720" w:type="dxa"/>
            <w:tcBorders>
              <w:top w:val="nil"/>
              <w:left w:val="nil"/>
              <w:bottom w:val="nil"/>
              <w:right w:val="nil"/>
            </w:tcBorders>
            <w:shd w:val="clear" w:color="auto" w:fill="auto"/>
            <w:noWrap/>
            <w:vAlign w:val="center"/>
            <w:hideMark/>
          </w:tcPr>
          <w:p w14:paraId="6B8EDEE0"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56</w:t>
            </w:r>
          </w:p>
        </w:tc>
        <w:tc>
          <w:tcPr>
            <w:tcW w:w="720" w:type="dxa"/>
            <w:tcBorders>
              <w:top w:val="nil"/>
              <w:left w:val="nil"/>
              <w:bottom w:val="nil"/>
              <w:right w:val="nil"/>
            </w:tcBorders>
            <w:shd w:val="clear" w:color="auto" w:fill="auto"/>
            <w:noWrap/>
            <w:vAlign w:val="center"/>
            <w:hideMark/>
          </w:tcPr>
          <w:p w14:paraId="63092A77"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68</w:t>
            </w:r>
          </w:p>
        </w:tc>
        <w:tc>
          <w:tcPr>
            <w:tcW w:w="720" w:type="dxa"/>
            <w:tcBorders>
              <w:top w:val="nil"/>
              <w:left w:val="nil"/>
              <w:bottom w:val="nil"/>
              <w:right w:val="nil"/>
            </w:tcBorders>
            <w:shd w:val="clear" w:color="auto" w:fill="auto"/>
            <w:noWrap/>
            <w:vAlign w:val="center"/>
            <w:hideMark/>
          </w:tcPr>
          <w:p w14:paraId="71AEF111"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48</w:t>
            </w:r>
          </w:p>
        </w:tc>
        <w:tc>
          <w:tcPr>
            <w:tcW w:w="720" w:type="dxa"/>
            <w:tcBorders>
              <w:top w:val="nil"/>
              <w:left w:val="nil"/>
              <w:bottom w:val="nil"/>
              <w:right w:val="nil"/>
            </w:tcBorders>
            <w:shd w:val="clear" w:color="auto" w:fill="auto"/>
            <w:noWrap/>
            <w:vAlign w:val="center"/>
            <w:hideMark/>
          </w:tcPr>
          <w:p w14:paraId="5F631136"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46</w:t>
            </w:r>
          </w:p>
        </w:tc>
        <w:tc>
          <w:tcPr>
            <w:tcW w:w="720" w:type="dxa"/>
            <w:tcBorders>
              <w:top w:val="nil"/>
              <w:left w:val="nil"/>
              <w:bottom w:val="nil"/>
              <w:right w:val="nil"/>
            </w:tcBorders>
            <w:shd w:val="clear" w:color="auto" w:fill="auto"/>
            <w:noWrap/>
            <w:vAlign w:val="center"/>
            <w:hideMark/>
          </w:tcPr>
          <w:p w14:paraId="76981E27"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53</w:t>
            </w:r>
          </w:p>
        </w:tc>
      </w:tr>
      <w:tr w:rsidR="00C94EDB" w:rsidRPr="00C94EDB" w14:paraId="1327BEEF" w14:textId="77777777" w:rsidTr="00B429F4">
        <w:trPr>
          <w:trHeight w:val="375"/>
          <w:jc w:val="center"/>
        </w:trPr>
        <w:tc>
          <w:tcPr>
            <w:tcW w:w="720" w:type="dxa"/>
            <w:tcBorders>
              <w:top w:val="nil"/>
              <w:left w:val="nil"/>
              <w:bottom w:val="nil"/>
              <w:right w:val="nil"/>
            </w:tcBorders>
            <w:shd w:val="clear" w:color="auto" w:fill="auto"/>
            <w:noWrap/>
            <w:vAlign w:val="center"/>
            <w:hideMark/>
          </w:tcPr>
          <w:p w14:paraId="0AF23054"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63</w:t>
            </w:r>
          </w:p>
        </w:tc>
        <w:tc>
          <w:tcPr>
            <w:tcW w:w="720" w:type="dxa"/>
            <w:tcBorders>
              <w:top w:val="nil"/>
              <w:left w:val="nil"/>
              <w:bottom w:val="nil"/>
              <w:right w:val="nil"/>
            </w:tcBorders>
            <w:shd w:val="clear" w:color="auto" w:fill="auto"/>
            <w:noWrap/>
            <w:vAlign w:val="center"/>
            <w:hideMark/>
          </w:tcPr>
          <w:p w14:paraId="0834BAD2"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49</w:t>
            </w:r>
          </w:p>
        </w:tc>
        <w:tc>
          <w:tcPr>
            <w:tcW w:w="720" w:type="dxa"/>
            <w:tcBorders>
              <w:top w:val="nil"/>
              <w:left w:val="nil"/>
              <w:bottom w:val="nil"/>
              <w:right w:val="nil"/>
            </w:tcBorders>
            <w:shd w:val="clear" w:color="auto" w:fill="auto"/>
            <w:noWrap/>
            <w:vAlign w:val="center"/>
            <w:hideMark/>
          </w:tcPr>
          <w:p w14:paraId="69EFB585"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54</w:t>
            </w:r>
          </w:p>
        </w:tc>
        <w:tc>
          <w:tcPr>
            <w:tcW w:w="720" w:type="dxa"/>
            <w:tcBorders>
              <w:top w:val="nil"/>
              <w:left w:val="nil"/>
              <w:bottom w:val="nil"/>
              <w:right w:val="nil"/>
            </w:tcBorders>
            <w:shd w:val="clear" w:color="auto" w:fill="auto"/>
            <w:noWrap/>
            <w:vAlign w:val="center"/>
            <w:hideMark/>
          </w:tcPr>
          <w:p w14:paraId="2C13A81A"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61</w:t>
            </w:r>
          </w:p>
        </w:tc>
        <w:tc>
          <w:tcPr>
            <w:tcW w:w="720" w:type="dxa"/>
            <w:tcBorders>
              <w:top w:val="nil"/>
              <w:left w:val="nil"/>
              <w:bottom w:val="nil"/>
              <w:right w:val="nil"/>
            </w:tcBorders>
            <w:shd w:val="clear" w:color="auto" w:fill="auto"/>
            <w:noWrap/>
            <w:vAlign w:val="center"/>
            <w:hideMark/>
          </w:tcPr>
          <w:p w14:paraId="0924BFCC"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59</w:t>
            </w:r>
          </w:p>
        </w:tc>
        <w:tc>
          <w:tcPr>
            <w:tcW w:w="720" w:type="dxa"/>
            <w:tcBorders>
              <w:top w:val="nil"/>
              <w:left w:val="nil"/>
              <w:bottom w:val="nil"/>
              <w:right w:val="nil"/>
            </w:tcBorders>
            <w:shd w:val="clear" w:color="auto" w:fill="auto"/>
            <w:noWrap/>
            <w:vAlign w:val="center"/>
            <w:hideMark/>
          </w:tcPr>
          <w:p w14:paraId="61DE9A1F"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57</w:t>
            </w:r>
          </w:p>
        </w:tc>
        <w:tc>
          <w:tcPr>
            <w:tcW w:w="720" w:type="dxa"/>
            <w:tcBorders>
              <w:top w:val="nil"/>
              <w:left w:val="nil"/>
              <w:bottom w:val="nil"/>
              <w:right w:val="nil"/>
            </w:tcBorders>
            <w:shd w:val="clear" w:color="auto" w:fill="auto"/>
            <w:noWrap/>
            <w:vAlign w:val="center"/>
            <w:hideMark/>
          </w:tcPr>
          <w:p w14:paraId="33CB8D20"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47</w:t>
            </w:r>
          </w:p>
        </w:tc>
        <w:tc>
          <w:tcPr>
            <w:tcW w:w="720" w:type="dxa"/>
            <w:tcBorders>
              <w:top w:val="nil"/>
              <w:left w:val="nil"/>
              <w:bottom w:val="nil"/>
              <w:right w:val="nil"/>
            </w:tcBorders>
            <w:shd w:val="clear" w:color="auto" w:fill="auto"/>
            <w:noWrap/>
            <w:vAlign w:val="center"/>
            <w:hideMark/>
          </w:tcPr>
          <w:p w14:paraId="22F1D3C0"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50</w:t>
            </w:r>
          </w:p>
        </w:tc>
        <w:tc>
          <w:tcPr>
            <w:tcW w:w="720" w:type="dxa"/>
            <w:tcBorders>
              <w:top w:val="nil"/>
              <w:left w:val="nil"/>
              <w:bottom w:val="nil"/>
              <w:right w:val="nil"/>
            </w:tcBorders>
            <w:shd w:val="clear" w:color="auto" w:fill="auto"/>
            <w:noWrap/>
            <w:vAlign w:val="center"/>
            <w:hideMark/>
          </w:tcPr>
          <w:p w14:paraId="32553F66"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60</w:t>
            </w:r>
          </w:p>
        </w:tc>
        <w:tc>
          <w:tcPr>
            <w:tcW w:w="720" w:type="dxa"/>
            <w:tcBorders>
              <w:top w:val="nil"/>
              <w:left w:val="nil"/>
              <w:bottom w:val="nil"/>
              <w:right w:val="nil"/>
            </w:tcBorders>
            <w:shd w:val="clear" w:color="auto" w:fill="auto"/>
            <w:noWrap/>
            <w:vAlign w:val="center"/>
            <w:hideMark/>
          </w:tcPr>
          <w:p w14:paraId="0B6DECF2"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62</w:t>
            </w:r>
          </w:p>
        </w:tc>
      </w:tr>
      <w:tr w:rsidR="00C94EDB" w:rsidRPr="00C94EDB" w14:paraId="44803D76" w14:textId="77777777" w:rsidTr="00B429F4">
        <w:trPr>
          <w:trHeight w:val="375"/>
          <w:jc w:val="center"/>
        </w:trPr>
        <w:tc>
          <w:tcPr>
            <w:tcW w:w="720" w:type="dxa"/>
            <w:tcBorders>
              <w:top w:val="nil"/>
              <w:left w:val="nil"/>
              <w:bottom w:val="nil"/>
              <w:right w:val="nil"/>
            </w:tcBorders>
            <w:shd w:val="clear" w:color="auto" w:fill="auto"/>
            <w:noWrap/>
            <w:vAlign w:val="center"/>
            <w:hideMark/>
          </w:tcPr>
          <w:p w14:paraId="76D48115"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48</w:t>
            </w:r>
          </w:p>
        </w:tc>
        <w:tc>
          <w:tcPr>
            <w:tcW w:w="720" w:type="dxa"/>
            <w:tcBorders>
              <w:top w:val="nil"/>
              <w:left w:val="nil"/>
              <w:bottom w:val="nil"/>
              <w:right w:val="nil"/>
            </w:tcBorders>
            <w:shd w:val="clear" w:color="auto" w:fill="auto"/>
            <w:noWrap/>
            <w:vAlign w:val="center"/>
            <w:hideMark/>
          </w:tcPr>
          <w:p w14:paraId="5168ED8D"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52</w:t>
            </w:r>
          </w:p>
        </w:tc>
        <w:tc>
          <w:tcPr>
            <w:tcW w:w="720" w:type="dxa"/>
            <w:tcBorders>
              <w:top w:val="nil"/>
              <w:left w:val="nil"/>
              <w:bottom w:val="nil"/>
              <w:right w:val="nil"/>
            </w:tcBorders>
            <w:shd w:val="clear" w:color="auto" w:fill="auto"/>
            <w:noWrap/>
            <w:vAlign w:val="center"/>
            <w:hideMark/>
          </w:tcPr>
          <w:p w14:paraId="416E1BDB"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58</w:t>
            </w:r>
          </w:p>
        </w:tc>
        <w:tc>
          <w:tcPr>
            <w:tcW w:w="720" w:type="dxa"/>
            <w:tcBorders>
              <w:top w:val="nil"/>
              <w:left w:val="nil"/>
              <w:bottom w:val="nil"/>
              <w:right w:val="nil"/>
            </w:tcBorders>
            <w:shd w:val="clear" w:color="auto" w:fill="auto"/>
            <w:noWrap/>
            <w:vAlign w:val="center"/>
            <w:hideMark/>
          </w:tcPr>
          <w:p w14:paraId="382F6E09" w14:textId="3BC29A29"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47</w:t>
            </w:r>
          </w:p>
        </w:tc>
        <w:tc>
          <w:tcPr>
            <w:tcW w:w="720" w:type="dxa"/>
            <w:tcBorders>
              <w:top w:val="nil"/>
              <w:left w:val="nil"/>
              <w:bottom w:val="nil"/>
              <w:right w:val="nil"/>
            </w:tcBorders>
            <w:shd w:val="clear" w:color="auto" w:fill="auto"/>
            <w:noWrap/>
            <w:vAlign w:val="center"/>
            <w:hideMark/>
          </w:tcPr>
          <w:p w14:paraId="0E9D2212"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60</w:t>
            </w:r>
          </w:p>
        </w:tc>
        <w:tc>
          <w:tcPr>
            <w:tcW w:w="720" w:type="dxa"/>
            <w:tcBorders>
              <w:top w:val="nil"/>
              <w:left w:val="nil"/>
              <w:bottom w:val="nil"/>
              <w:right w:val="nil"/>
            </w:tcBorders>
            <w:shd w:val="clear" w:color="auto" w:fill="auto"/>
            <w:noWrap/>
            <w:vAlign w:val="center"/>
            <w:hideMark/>
          </w:tcPr>
          <w:p w14:paraId="3D30B500"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55</w:t>
            </w:r>
          </w:p>
        </w:tc>
        <w:tc>
          <w:tcPr>
            <w:tcW w:w="720" w:type="dxa"/>
            <w:tcBorders>
              <w:top w:val="nil"/>
              <w:left w:val="nil"/>
              <w:bottom w:val="nil"/>
              <w:right w:val="nil"/>
            </w:tcBorders>
            <w:shd w:val="clear" w:color="auto" w:fill="auto"/>
            <w:noWrap/>
            <w:vAlign w:val="center"/>
            <w:hideMark/>
          </w:tcPr>
          <w:p w14:paraId="109C9E24"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45</w:t>
            </w:r>
          </w:p>
        </w:tc>
        <w:tc>
          <w:tcPr>
            <w:tcW w:w="720" w:type="dxa"/>
            <w:tcBorders>
              <w:top w:val="nil"/>
              <w:left w:val="nil"/>
              <w:bottom w:val="nil"/>
              <w:right w:val="nil"/>
            </w:tcBorders>
            <w:shd w:val="clear" w:color="auto" w:fill="auto"/>
            <w:noWrap/>
            <w:vAlign w:val="center"/>
            <w:hideMark/>
          </w:tcPr>
          <w:p w14:paraId="636B7616"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47</w:t>
            </w:r>
          </w:p>
        </w:tc>
        <w:tc>
          <w:tcPr>
            <w:tcW w:w="720" w:type="dxa"/>
            <w:tcBorders>
              <w:top w:val="nil"/>
              <w:left w:val="nil"/>
              <w:bottom w:val="nil"/>
              <w:right w:val="nil"/>
            </w:tcBorders>
            <w:shd w:val="clear" w:color="auto" w:fill="auto"/>
            <w:noWrap/>
            <w:vAlign w:val="center"/>
            <w:hideMark/>
          </w:tcPr>
          <w:p w14:paraId="2C9E0DE0"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48</w:t>
            </w:r>
          </w:p>
        </w:tc>
        <w:tc>
          <w:tcPr>
            <w:tcW w:w="720" w:type="dxa"/>
            <w:tcBorders>
              <w:top w:val="nil"/>
              <w:left w:val="nil"/>
              <w:bottom w:val="nil"/>
              <w:right w:val="nil"/>
            </w:tcBorders>
            <w:shd w:val="clear" w:color="auto" w:fill="auto"/>
            <w:noWrap/>
            <w:vAlign w:val="center"/>
            <w:hideMark/>
          </w:tcPr>
          <w:p w14:paraId="468702B9" w14:textId="77777777" w:rsidR="00B429F4" w:rsidRPr="00C94EDB" w:rsidRDefault="00B429F4" w:rsidP="00190EBA">
            <w:pPr>
              <w:spacing w:before="40" w:after="40" w:line="240" w:lineRule="auto"/>
              <w:jc w:val="center"/>
              <w:rPr>
                <w:rFonts w:eastAsia="Times New Roman" w:cs="Times New Roman"/>
                <w:szCs w:val="24"/>
              </w:rPr>
            </w:pPr>
            <w:r w:rsidRPr="00C94EDB">
              <w:rPr>
                <w:rFonts w:eastAsia="Times New Roman" w:cs="Times New Roman"/>
                <w:szCs w:val="24"/>
              </w:rPr>
              <w:t>61</w:t>
            </w:r>
          </w:p>
        </w:tc>
      </w:tr>
    </w:tbl>
    <w:p w14:paraId="741678AE" w14:textId="59F42F3C" w:rsidR="00D0557D" w:rsidRPr="00C94EDB" w:rsidRDefault="00D0557D" w:rsidP="00190EBA">
      <w:pPr>
        <w:spacing w:before="40" w:after="40" w:line="240" w:lineRule="auto"/>
      </w:pPr>
      <w:r w:rsidRPr="00C94EDB">
        <w:t>Sau khi ghép nhóm mẫu số liệu trên thành sáu nhóm ứng với sáu nửa khoảng:</w:t>
      </w:r>
    </w:p>
    <w:p w14:paraId="3021BD1A" w14:textId="3AD7F9B3" w:rsidR="00D0557D" w:rsidRPr="00C94EDB" w:rsidRDefault="002C1CF4" w:rsidP="002C1CF4">
      <w:pPr>
        <w:pStyle w:val="MTDisplayEquation"/>
      </w:pPr>
      <w:r w:rsidRPr="00C94EDB">
        <w:tab/>
      </w:r>
      <w:r w:rsidRPr="00C94EDB">
        <w:rPr>
          <w:position w:val="-10"/>
        </w:rPr>
        <w:object w:dxaOrig="5140" w:dyaOrig="320" w14:anchorId="4538E23A">
          <v:shape id="_x0000_i1135" type="#_x0000_t75" style="width:257.1pt;height:15.9pt" o:ole="">
            <v:imagedata r:id="rId232" o:title=""/>
          </v:shape>
          <o:OLEObject Type="Embed" ProgID="Equation.DSMT4" ShapeID="_x0000_i1135" DrawAspect="Content" ObjectID="_1780259476" r:id="rId233"/>
        </w:object>
      </w:r>
    </w:p>
    <w:p w14:paraId="103C25D8" w14:textId="4825452F" w:rsidR="00D0557D" w:rsidRPr="00C94EDB" w:rsidRDefault="00D0557D" w:rsidP="00190EBA">
      <w:pPr>
        <w:spacing w:before="40" w:after="40" w:line="240" w:lineRule="auto"/>
      </w:pPr>
      <w:r w:rsidRPr="00C94EDB">
        <w:t>thì trung v</w:t>
      </w:r>
      <w:r w:rsidR="00537CF4" w:rsidRPr="00C94EDB">
        <w:t>ị</w:t>
      </w:r>
      <w:r w:rsidRPr="00C94EDB">
        <w:t xml:space="preserve"> của mẫu số liệu ghép nhóm nhận được bằng </w:t>
      </w:r>
      <w:r w:rsidR="002C1CF4" w:rsidRPr="00C94EDB">
        <w:rPr>
          <w:position w:val="-24"/>
        </w:rPr>
        <w:object w:dxaOrig="960" w:dyaOrig="620" w14:anchorId="7DD29775">
          <v:shape id="_x0000_i1136" type="#_x0000_t75" style="width:47.7pt;height:30.9pt" o:ole="">
            <v:imagedata r:id="rId234" o:title=""/>
          </v:shape>
          <o:OLEObject Type="Embed" ProgID="Equation.DSMT4" ShapeID="_x0000_i1136" DrawAspect="Content" ObjectID="_1780259477" r:id="rId235"/>
        </w:object>
      </w:r>
      <w:r w:rsidR="00B429F4" w:rsidRPr="00C94EDB">
        <w:t>(</w:t>
      </w:r>
      <w:r w:rsidR="002C1CF4" w:rsidRPr="00C94EDB">
        <w:rPr>
          <w:position w:val="-24"/>
        </w:rPr>
        <w:object w:dxaOrig="240" w:dyaOrig="620" w14:anchorId="388D894F">
          <v:shape id="_x0000_i1137" type="#_x0000_t75" style="width:11.95pt;height:30.9pt" o:ole="">
            <v:imagedata r:id="rId236" o:title=""/>
          </v:shape>
          <o:OLEObject Type="Embed" ProgID="Equation.DSMT4" ShapeID="_x0000_i1137" DrawAspect="Content" ObjectID="_1780259478" r:id="rId237"/>
        </w:object>
      </w:r>
      <w:r w:rsidRPr="00C94EDB">
        <w:t xml:space="preserve"> là phân số</w:t>
      </w:r>
      <w:r w:rsidR="002C1CF4" w:rsidRPr="00C94EDB">
        <w:t xml:space="preserve"> </w:t>
      </w:r>
      <w:r w:rsidRPr="00C94EDB">
        <w:t>tối gi</w:t>
      </w:r>
      <w:r w:rsidR="00B429F4" w:rsidRPr="00C94EDB">
        <w:t>ả</w:t>
      </w:r>
      <w:r w:rsidRPr="00C94EDB">
        <w:t xml:space="preserve">n). Khi đó giá trị của </w:t>
      </w:r>
      <w:r w:rsidR="002C1CF4" w:rsidRPr="00C94EDB">
        <w:rPr>
          <w:position w:val="-6"/>
        </w:rPr>
        <w:object w:dxaOrig="200" w:dyaOrig="220" w14:anchorId="3B30B243">
          <v:shape id="_x0000_i1138" type="#_x0000_t75" style="width:10.15pt;height:10.6pt" o:ole="">
            <v:imagedata r:id="rId238" o:title=""/>
          </v:shape>
          <o:OLEObject Type="Embed" ProgID="Equation.DSMT4" ShapeID="_x0000_i1138" DrawAspect="Content" ObjectID="_1780259479" r:id="rId239"/>
        </w:object>
      </w:r>
      <w:r w:rsidRPr="00C94EDB">
        <w:t xml:space="preserve"> bằng bao nhiêu?</w:t>
      </w:r>
    </w:p>
    <w:p w14:paraId="6E847A66" w14:textId="43529045" w:rsidR="00D0557D" w:rsidRPr="00C94EDB" w:rsidRDefault="00D0557D" w:rsidP="00190EBA">
      <w:pPr>
        <w:spacing w:before="40" w:after="40" w:line="240" w:lineRule="auto"/>
      </w:pPr>
      <w:r w:rsidRPr="00C94EDB">
        <w:rPr>
          <w:i/>
          <w:iCs/>
        </w:rPr>
        <w:t>Giải</w:t>
      </w:r>
    </w:p>
    <w:p w14:paraId="6B589E54" w14:textId="3B067CB8" w:rsidR="00D0557D" w:rsidRPr="00C94EDB" w:rsidRDefault="00D0557D" w:rsidP="00190EBA">
      <w:pPr>
        <w:spacing w:before="40" w:after="40" w:line="240" w:lineRule="auto"/>
      </w:pPr>
      <w:r w:rsidRPr="00C94EDB">
        <w:t>Lập mẫu số liệu ghép nhóm bao gồm cả tần số tích luỹ nh</w:t>
      </w:r>
      <w:r w:rsidR="009B0D7B" w:rsidRPr="00C94EDB">
        <w:t>ư</w:t>
      </w:r>
      <w:r w:rsidRPr="00C94EDB">
        <w:t xml:space="preserve"> ở </w:t>
      </w:r>
      <w:r w:rsidR="00B76AA1" w:rsidRPr="00C94EDB">
        <w:rPr>
          <w:i/>
          <w:iCs/>
        </w:rPr>
        <w:t>Bảng</w:t>
      </w:r>
      <w:r w:rsidRPr="00C94EDB">
        <w:rPr>
          <w:i/>
          <w:iCs/>
        </w:rPr>
        <w:t xml:space="preserve"> 8.</w:t>
      </w:r>
    </w:p>
    <w:p w14:paraId="01073C94" w14:textId="6F27B2A7" w:rsidR="00D0557D" w:rsidRPr="00C94EDB" w:rsidRDefault="009B0D7B" w:rsidP="00190EBA">
      <w:pPr>
        <w:spacing w:before="40" w:after="40" w:line="240" w:lineRule="auto"/>
      </w:pPr>
      <w:r w:rsidRPr="00C94EDB">
        <w:rPr>
          <w:noProof/>
          <w14:ligatures w14:val="standardContextual"/>
        </w:rPr>
        <w:drawing>
          <wp:anchor distT="0" distB="0" distL="114300" distR="114300" simplePos="0" relativeHeight="251664384" behindDoc="1" locked="0" layoutInCell="1" allowOverlap="1" wp14:anchorId="38279915" wp14:editId="7ADCA1C7">
            <wp:simplePos x="0" y="0"/>
            <wp:positionH relativeFrom="margin">
              <wp:align>right</wp:align>
            </wp:positionH>
            <wp:positionV relativeFrom="paragraph">
              <wp:posOffset>3366</wp:posOffset>
            </wp:positionV>
            <wp:extent cx="2393950" cy="1655445"/>
            <wp:effectExtent l="0" t="0" r="6350" b="1905"/>
            <wp:wrapTight wrapText="bothSides">
              <wp:wrapPolygon edited="0">
                <wp:start x="0" y="0"/>
                <wp:lineTo x="0" y="21376"/>
                <wp:lineTo x="21485" y="21376"/>
                <wp:lineTo x="21485" y="0"/>
                <wp:lineTo x="0" y="0"/>
              </wp:wrapPolygon>
            </wp:wrapTight>
            <wp:docPr id="21006405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640523" name=""/>
                    <pic:cNvPicPr/>
                  </pic:nvPicPr>
                  <pic:blipFill>
                    <a:blip r:embed="rId240">
                      <a:extLst>
                        <a:ext uri="{28A0092B-C50C-407E-A947-70E740481C1C}">
                          <a14:useLocalDpi xmlns:a14="http://schemas.microsoft.com/office/drawing/2010/main" val="0"/>
                        </a:ext>
                      </a:extLst>
                    </a:blip>
                    <a:stretch>
                      <a:fillRect/>
                    </a:stretch>
                  </pic:blipFill>
                  <pic:spPr>
                    <a:xfrm>
                      <a:off x="0" y="0"/>
                      <a:ext cx="2393950" cy="1655445"/>
                    </a:xfrm>
                    <a:prstGeom prst="rect">
                      <a:avLst/>
                    </a:prstGeom>
                  </pic:spPr>
                </pic:pic>
              </a:graphicData>
            </a:graphic>
            <wp14:sizeRelH relativeFrom="page">
              <wp14:pctWidth>0</wp14:pctWidth>
            </wp14:sizeRelH>
            <wp14:sizeRelV relativeFrom="page">
              <wp14:pctHeight>0</wp14:pctHeight>
            </wp14:sizeRelV>
          </wp:anchor>
        </w:drawing>
      </w:r>
      <w:r w:rsidR="00D0557D" w:rsidRPr="00C94EDB">
        <w:t>Số phần t</w:t>
      </w:r>
      <w:r w:rsidRPr="00C94EDB">
        <w:t>ử</w:t>
      </w:r>
      <w:r w:rsidR="00D0557D" w:rsidRPr="00C94EDB">
        <w:t xml:space="preserve"> của mẫu là </w:t>
      </w:r>
      <w:r w:rsidR="002C1CF4" w:rsidRPr="00C94EDB">
        <w:rPr>
          <w:position w:val="-6"/>
        </w:rPr>
        <w:object w:dxaOrig="720" w:dyaOrig="279" w14:anchorId="43D81E1F">
          <v:shape id="_x0000_i1139" type="#_x0000_t75" style="width:36.2pt;height:14.15pt" o:ole="">
            <v:imagedata r:id="rId241" o:title=""/>
          </v:shape>
          <o:OLEObject Type="Embed" ProgID="Equation.DSMT4" ShapeID="_x0000_i1139" DrawAspect="Content" ObjectID="_1780259480" r:id="rId242"/>
        </w:object>
      </w:r>
      <w:r w:rsidR="00D0557D" w:rsidRPr="00C94EDB">
        <w:t xml:space="preserve"> Ta có:</w:t>
      </w:r>
    </w:p>
    <w:p w14:paraId="2A4FDE53" w14:textId="384A04C9" w:rsidR="00D0557D" w:rsidRPr="00C94EDB" w:rsidRDefault="002C1CF4" w:rsidP="00190EBA">
      <w:pPr>
        <w:spacing w:before="40" w:after="40" w:line="240" w:lineRule="auto"/>
      </w:pPr>
      <w:r w:rsidRPr="00C94EDB">
        <w:rPr>
          <w:position w:val="-24"/>
        </w:rPr>
        <w:object w:dxaOrig="1240" w:dyaOrig="620" w14:anchorId="5B49B784">
          <v:shape id="_x0000_i1140" type="#_x0000_t75" style="width:61.85pt;height:30.9pt" o:ole="">
            <v:imagedata r:id="rId243" o:title=""/>
          </v:shape>
          <o:OLEObject Type="Embed" ProgID="Equation.DSMT4" ShapeID="_x0000_i1140" DrawAspect="Content" ObjectID="_1780259481" r:id="rId244"/>
        </w:object>
      </w:r>
      <w:r w:rsidR="00D0557D" w:rsidRPr="00C94EDB">
        <w:t xml:space="preserve"> mà </w:t>
      </w:r>
      <w:r w:rsidRPr="00C94EDB">
        <w:rPr>
          <w:position w:val="-6"/>
        </w:rPr>
        <w:object w:dxaOrig="1280" w:dyaOrig="279" w14:anchorId="651B5223">
          <v:shape id="_x0000_i1141" type="#_x0000_t75" style="width:64.05pt;height:14.15pt" o:ole="">
            <v:imagedata r:id="rId245" o:title=""/>
          </v:shape>
          <o:OLEObject Type="Embed" ProgID="Equation.DSMT4" ShapeID="_x0000_i1141" DrawAspect="Content" ObjectID="_1780259482" r:id="rId246"/>
        </w:object>
      </w:r>
      <w:r w:rsidR="00D0557D" w:rsidRPr="00C94EDB">
        <w:t xml:space="preserve"> Suy ra</w:t>
      </w:r>
    </w:p>
    <w:p w14:paraId="4F840D84" w14:textId="2FEAC0E4" w:rsidR="00D0557D" w:rsidRPr="00C94EDB" w:rsidRDefault="00D0557D" w:rsidP="00190EBA">
      <w:pPr>
        <w:spacing w:before="40" w:after="40" w:line="240" w:lineRule="auto"/>
      </w:pPr>
      <w:r w:rsidRPr="00C94EDB">
        <w:t>nhóm 3 là nhóm đầu tiên có tần số tích l</w:t>
      </w:r>
      <w:r w:rsidR="00B429F4" w:rsidRPr="00C94EDB">
        <w:t>uỹ</w:t>
      </w:r>
      <w:r w:rsidRPr="00C94EDB">
        <w:t xml:space="preserve"> 1</w:t>
      </w:r>
      <w:r w:rsidR="00B429F4" w:rsidRPr="00C94EDB">
        <w:rPr>
          <w:rFonts w:cs="Times New Roman"/>
        </w:rPr>
        <w:t>ớ</w:t>
      </w:r>
      <w:r w:rsidRPr="00C94EDB">
        <w:t>n h</w:t>
      </w:r>
      <w:r w:rsidRPr="00C94EDB">
        <w:rPr>
          <w:rFonts w:cs="Times New Roman"/>
        </w:rPr>
        <w:t>ơ</w:t>
      </w:r>
      <w:r w:rsidRPr="00C94EDB">
        <w:t xml:space="preserve">n </w:t>
      </w:r>
      <w:r w:rsidR="00A666BC" w:rsidRPr="00C94EDB">
        <w:t>hoặc</w:t>
      </w:r>
      <w:r w:rsidRPr="00C94EDB">
        <w:t xml:space="preserve"> bằng 20. Xét nhóm 3 có </w:t>
      </w:r>
      <w:r w:rsidR="002C1CF4" w:rsidRPr="00C94EDB">
        <w:rPr>
          <w:position w:val="-12"/>
        </w:rPr>
        <w:object w:dxaOrig="2000" w:dyaOrig="360" w14:anchorId="0A94E935">
          <v:shape id="_x0000_i1142" type="#_x0000_t75" style="width:99.85pt;height:18.1pt" o:ole="">
            <v:imagedata r:id="rId247" o:title=""/>
          </v:shape>
          <o:OLEObject Type="Embed" ProgID="Equation.DSMT4" ShapeID="_x0000_i1142" DrawAspect="Content" ObjectID="_1780259483" r:id="rId248"/>
        </w:object>
      </w:r>
      <w:r w:rsidRPr="00C94EDB">
        <w:t xml:space="preserve"> và nhóm 2 có </w:t>
      </w:r>
      <w:r w:rsidR="002C1CF4" w:rsidRPr="00C94EDB">
        <w:rPr>
          <w:position w:val="-12"/>
        </w:rPr>
        <w:object w:dxaOrig="859" w:dyaOrig="360" w14:anchorId="4CF5D16D">
          <v:shape id="_x0000_i1143" type="#_x0000_t75" style="width:42.85pt;height:18.1pt" o:ole="">
            <v:imagedata r:id="rId249" o:title=""/>
          </v:shape>
          <o:OLEObject Type="Embed" ProgID="Equation.DSMT4" ShapeID="_x0000_i1143" DrawAspect="Content" ObjectID="_1780259484" r:id="rId250"/>
        </w:object>
      </w:r>
    </w:p>
    <w:p w14:paraId="4F472780" w14:textId="50649E38" w:rsidR="00D0557D" w:rsidRPr="00C94EDB" w:rsidRDefault="00D0557D" w:rsidP="00190EBA">
      <w:pPr>
        <w:spacing w:before="40" w:after="40" w:line="240" w:lineRule="auto"/>
      </w:pPr>
      <w:r w:rsidRPr="00C94EDB">
        <w:t xml:space="preserve">Trung vị của mẫu số liệu ghép nhóm đó là: </w:t>
      </w:r>
      <w:r w:rsidR="002C1CF4" w:rsidRPr="00C94EDB">
        <w:rPr>
          <w:position w:val="-28"/>
        </w:rPr>
        <w:object w:dxaOrig="3580" w:dyaOrig="680" w14:anchorId="5915F399">
          <v:shape id="_x0000_i1144" type="#_x0000_t75" style="width:178.9pt;height:34pt" o:ole="">
            <v:imagedata r:id="rId251" o:title=""/>
          </v:shape>
          <o:OLEObject Type="Embed" ProgID="Equation.DSMT4" ShapeID="_x0000_i1144" DrawAspect="Content" ObjectID="_1780259485" r:id="rId252"/>
        </w:object>
      </w:r>
      <w:r w:rsidRPr="00C94EDB">
        <w:t xml:space="preserve"> Suy ra </w:t>
      </w:r>
      <w:r w:rsidR="002C1CF4" w:rsidRPr="00C94EDB">
        <w:rPr>
          <w:position w:val="-6"/>
        </w:rPr>
        <w:object w:dxaOrig="840" w:dyaOrig="279" w14:anchorId="318F7C83">
          <v:shape id="_x0000_i1145" type="#_x0000_t75" style="width:41.95pt;height:14.15pt" o:ole="">
            <v:imagedata r:id="rId253" o:title=""/>
          </v:shape>
          <o:OLEObject Type="Embed" ProgID="Equation.DSMT4" ShapeID="_x0000_i1145" DrawAspect="Content" ObjectID="_1780259486" r:id="rId254"/>
        </w:object>
      </w:r>
    </w:p>
    <w:p w14:paraId="2B79D487" w14:textId="0AA66392" w:rsidR="00D0557D" w:rsidRPr="00C94EDB" w:rsidRDefault="003069C3" w:rsidP="00190EBA">
      <w:pPr>
        <w:spacing w:before="40" w:after="40" w:line="240" w:lineRule="auto"/>
      </w:pPr>
      <w:r w:rsidRPr="00C94EDB">
        <w:rPr>
          <w:noProof/>
          <w14:ligatures w14:val="standardContextual"/>
        </w:rPr>
        <w:lastRenderedPageBreak/>
        <w:drawing>
          <wp:anchor distT="0" distB="0" distL="114300" distR="114300" simplePos="0" relativeHeight="251665408" behindDoc="1" locked="0" layoutInCell="1" allowOverlap="1" wp14:anchorId="55D7938A" wp14:editId="2C4695A2">
            <wp:simplePos x="0" y="0"/>
            <wp:positionH relativeFrom="margin">
              <wp:align>right</wp:align>
            </wp:positionH>
            <wp:positionV relativeFrom="paragraph">
              <wp:posOffset>-386</wp:posOffset>
            </wp:positionV>
            <wp:extent cx="1403985" cy="1803400"/>
            <wp:effectExtent l="0" t="0" r="5715" b="6350"/>
            <wp:wrapTight wrapText="bothSides">
              <wp:wrapPolygon edited="0">
                <wp:start x="0" y="0"/>
                <wp:lineTo x="0" y="21448"/>
                <wp:lineTo x="21395" y="21448"/>
                <wp:lineTo x="21395" y="0"/>
                <wp:lineTo x="0" y="0"/>
              </wp:wrapPolygon>
            </wp:wrapTight>
            <wp:docPr id="1918890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890812" name=""/>
                    <pic:cNvPicPr/>
                  </pic:nvPicPr>
                  <pic:blipFill>
                    <a:blip r:embed="rId255">
                      <a:extLst>
                        <a:ext uri="{28A0092B-C50C-407E-A947-70E740481C1C}">
                          <a14:useLocalDpi xmlns:a14="http://schemas.microsoft.com/office/drawing/2010/main" val="0"/>
                        </a:ext>
                      </a:extLst>
                    </a:blip>
                    <a:stretch>
                      <a:fillRect/>
                    </a:stretch>
                  </pic:blipFill>
                  <pic:spPr>
                    <a:xfrm>
                      <a:off x="0" y="0"/>
                      <a:ext cx="1403985" cy="1803400"/>
                    </a:xfrm>
                    <a:prstGeom prst="rect">
                      <a:avLst/>
                    </a:prstGeom>
                  </pic:spPr>
                </pic:pic>
              </a:graphicData>
            </a:graphic>
            <wp14:sizeRelH relativeFrom="page">
              <wp14:pctWidth>0</wp14:pctWidth>
            </wp14:sizeRelH>
            <wp14:sizeRelV relativeFrom="page">
              <wp14:pctHeight>0</wp14:pctHeight>
            </wp14:sizeRelV>
          </wp:anchor>
        </w:drawing>
      </w:r>
      <w:r w:rsidR="002C3B60" w:rsidRPr="00C94EDB">
        <w:rPr>
          <w:b/>
          <w:bCs/>
          <w:i/>
          <w:iCs/>
        </w:rPr>
        <w:t>Ví</w:t>
      </w:r>
      <w:r w:rsidR="00D0557D" w:rsidRPr="00C94EDB">
        <w:rPr>
          <w:b/>
          <w:bCs/>
          <w:i/>
          <w:iCs/>
        </w:rPr>
        <w:t xml:space="preserve"> d</w:t>
      </w:r>
      <w:r w:rsidR="002C3B60" w:rsidRPr="00C94EDB">
        <w:rPr>
          <w:b/>
          <w:bCs/>
          <w:i/>
          <w:iCs/>
        </w:rPr>
        <w:t>ụ</w:t>
      </w:r>
      <w:r w:rsidR="00D0557D" w:rsidRPr="00C94EDB">
        <w:rPr>
          <w:b/>
          <w:bCs/>
          <w:i/>
          <w:iCs/>
        </w:rPr>
        <w:t xml:space="preserve"> 6.</w:t>
      </w:r>
      <w:r w:rsidR="00D0557D" w:rsidRPr="00C94EDB">
        <w:t xml:space="preserve"> </w:t>
      </w:r>
      <w:r w:rsidR="00D0557D" w:rsidRPr="00C94EDB">
        <w:rPr>
          <w:i/>
          <w:iCs/>
        </w:rPr>
        <w:t>Bảng 9</w:t>
      </w:r>
      <w:r w:rsidR="00D0557D" w:rsidRPr="00C94EDB">
        <w:t xml:space="preserve"> biểu diễn mẫu số liệu ghép nhóm về nhiệt độ không khí trung bình các tháng trong năm 2021 tại Hà Nội (đơn vị: độ C) (</w:t>
      </w:r>
      <w:r w:rsidR="00D0557D" w:rsidRPr="00C94EDB">
        <w:rPr>
          <w:i/>
          <w:iCs/>
        </w:rPr>
        <w:t>Nguồn: Niên giám Thống kê 2021, NXB Thống kê, 2022</w:t>
      </w:r>
      <w:r w:rsidR="00D0557D" w:rsidRPr="00C94EDB">
        <w:t>). Phương sai của mẫu số liệu đó bằng bao nhiêu (làm tròn kết quả đến hàng phần mười)?</w:t>
      </w:r>
    </w:p>
    <w:p w14:paraId="7BDB1BBA" w14:textId="77777777" w:rsidR="00D0557D" w:rsidRPr="00C94EDB" w:rsidRDefault="00D0557D" w:rsidP="00190EBA">
      <w:pPr>
        <w:spacing w:before="40" w:after="40" w:line="240" w:lineRule="auto"/>
      </w:pPr>
      <w:r w:rsidRPr="00C94EDB">
        <w:rPr>
          <w:i/>
          <w:iCs/>
        </w:rPr>
        <w:t>Giải</w:t>
      </w:r>
    </w:p>
    <w:p w14:paraId="1FC3A2DC" w14:textId="77777777" w:rsidR="00D0557D" w:rsidRPr="00C94EDB" w:rsidRDefault="00D0557D" w:rsidP="00190EBA">
      <w:pPr>
        <w:spacing w:before="40" w:after="40" w:line="240" w:lineRule="auto"/>
      </w:pPr>
      <w:r w:rsidRPr="00C94EDB">
        <w:t>Số trung bình cộng của mẫu số liệu đó là:</w:t>
      </w:r>
    </w:p>
    <w:p w14:paraId="0CFC6EFD" w14:textId="3CAD2FEC" w:rsidR="00D0557D" w:rsidRPr="00C94EDB" w:rsidRDefault="002C1CF4" w:rsidP="00190EBA">
      <w:pPr>
        <w:spacing w:before="40" w:after="40" w:line="240" w:lineRule="auto"/>
      </w:pPr>
      <w:r w:rsidRPr="00C94EDB">
        <w:rPr>
          <w:position w:val="-24"/>
        </w:rPr>
        <w:object w:dxaOrig="5600" w:dyaOrig="620" w14:anchorId="1665D64D">
          <v:shape id="_x0000_i1146" type="#_x0000_t75" style="width:280.05pt;height:30.9pt" o:ole="">
            <v:imagedata r:id="rId256" o:title=""/>
          </v:shape>
          <o:OLEObject Type="Embed" ProgID="Equation.DSMT4" ShapeID="_x0000_i1146" DrawAspect="Content" ObjectID="_1780259487" r:id="rId257"/>
        </w:object>
      </w:r>
    </w:p>
    <w:p w14:paraId="4B3A8BF8" w14:textId="259779DC" w:rsidR="00D0557D" w:rsidRPr="00C94EDB" w:rsidRDefault="00D0557D" w:rsidP="00190EBA">
      <w:pPr>
        <w:spacing w:before="40" w:after="40" w:line="240" w:lineRule="auto"/>
      </w:pPr>
      <w:r w:rsidRPr="00C94EDB">
        <w:t>Phương sai của mẫu số liệu đó là:</w:t>
      </w:r>
    </w:p>
    <w:p w14:paraId="05977329" w14:textId="2AA0E821" w:rsidR="00D0557D" w:rsidRPr="00C94EDB" w:rsidRDefault="002C1CF4" w:rsidP="00190EBA">
      <w:pPr>
        <w:spacing w:before="40" w:after="40" w:line="240" w:lineRule="auto"/>
      </w:pPr>
      <w:r w:rsidRPr="00C94EDB">
        <w:rPr>
          <w:position w:val="-24"/>
        </w:rPr>
        <w:object w:dxaOrig="5860" w:dyaOrig="620" w14:anchorId="4C4BD21F">
          <v:shape id="_x0000_i1147" type="#_x0000_t75" style="width:292.85pt;height:30.9pt" o:ole="">
            <v:imagedata r:id="rId258" o:title=""/>
          </v:shape>
          <o:OLEObject Type="Embed" ProgID="Equation.DSMT4" ShapeID="_x0000_i1147" DrawAspect="Content" ObjectID="_1780259488" r:id="rId259"/>
        </w:object>
      </w:r>
      <w:r w:rsidRPr="00C94EDB">
        <w:rPr>
          <w:position w:val="-16"/>
        </w:rPr>
        <w:object w:dxaOrig="4300" w:dyaOrig="440" w14:anchorId="46B29021">
          <v:shape id="_x0000_i1148" type="#_x0000_t75" style="width:215.1pt;height:22.1pt" o:ole="">
            <v:imagedata r:id="rId260" o:title=""/>
          </v:shape>
          <o:OLEObject Type="Embed" ProgID="Equation.DSMT4" ShapeID="_x0000_i1148" DrawAspect="Content" ObjectID="_1780259489" r:id="rId261"/>
        </w:object>
      </w:r>
    </w:p>
    <w:p w14:paraId="1E299914" w14:textId="293FF9A3" w:rsidR="00D0557D" w:rsidRPr="00C94EDB" w:rsidRDefault="00190EBA" w:rsidP="00190EBA">
      <w:pPr>
        <w:spacing w:before="40" w:after="40" w:line="240" w:lineRule="auto"/>
        <w:rPr>
          <w:b/>
          <w:bCs/>
        </w:rPr>
      </w:pPr>
      <w:r w:rsidRPr="00C94EDB">
        <w:rPr>
          <w:b/>
          <w:bCs/>
        </w:rPr>
        <w:t xml:space="preserve">C. </w:t>
      </w:r>
      <w:r w:rsidR="00D0557D" w:rsidRPr="00C94EDB">
        <w:rPr>
          <w:b/>
          <w:bCs/>
        </w:rPr>
        <w:t>BÀI TẬP TỰ LUYỆN</w:t>
      </w:r>
    </w:p>
    <w:p w14:paraId="3CE25C0C" w14:textId="77777777" w:rsidR="00D0557D" w:rsidRPr="00C94EDB" w:rsidRDefault="00D0557D" w:rsidP="00190EBA">
      <w:pPr>
        <w:spacing w:before="40" w:after="40" w:line="240" w:lineRule="auto"/>
        <w:rPr>
          <w:b/>
          <w:bCs/>
        </w:rPr>
      </w:pPr>
      <w:r w:rsidRPr="00C94EDB">
        <w:rPr>
          <w:b/>
          <w:bCs/>
        </w:rPr>
        <w:t>Dạng 1. Câu trắc nghiệm nhiều phương án lựa chọn</w:t>
      </w:r>
    </w:p>
    <w:p w14:paraId="52F212A6" w14:textId="7FCA8262" w:rsidR="00D0557D" w:rsidRPr="00C94EDB" w:rsidRDefault="005224BC" w:rsidP="00190EBA">
      <w:pPr>
        <w:spacing w:before="40" w:after="40" w:line="240" w:lineRule="auto"/>
        <w:rPr>
          <w:i/>
          <w:iCs/>
        </w:rPr>
      </w:pPr>
      <w:r w:rsidRPr="00C94EDB">
        <w:rPr>
          <w:noProof/>
          <w14:ligatures w14:val="standardContextual"/>
        </w:rPr>
        <w:drawing>
          <wp:anchor distT="0" distB="0" distL="114300" distR="114300" simplePos="0" relativeHeight="251666432" behindDoc="1" locked="0" layoutInCell="1" allowOverlap="1" wp14:anchorId="57A53750" wp14:editId="16F8F5CC">
            <wp:simplePos x="0" y="0"/>
            <wp:positionH relativeFrom="margin">
              <wp:align>right</wp:align>
            </wp:positionH>
            <wp:positionV relativeFrom="paragraph">
              <wp:posOffset>200660</wp:posOffset>
            </wp:positionV>
            <wp:extent cx="1680845" cy="1641475"/>
            <wp:effectExtent l="0" t="0" r="0" b="0"/>
            <wp:wrapTight wrapText="bothSides">
              <wp:wrapPolygon edited="0">
                <wp:start x="0" y="0"/>
                <wp:lineTo x="0" y="21308"/>
                <wp:lineTo x="21298" y="21308"/>
                <wp:lineTo x="21298" y="0"/>
                <wp:lineTo x="0" y="0"/>
              </wp:wrapPolygon>
            </wp:wrapTight>
            <wp:docPr id="11736158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615847" name=""/>
                    <pic:cNvPicPr/>
                  </pic:nvPicPr>
                  <pic:blipFill>
                    <a:blip r:embed="rId262">
                      <a:extLst>
                        <a:ext uri="{28A0092B-C50C-407E-A947-70E740481C1C}">
                          <a14:useLocalDpi xmlns:a14="http://schemas.microsoft.com/office/drawing/2010/main" val="0"/>
                        </a:ext>
                      </a:extLst>
                    </a:blip>
                    <a:stretch>
                      <a:fillRect/>
                    </a:stretch>
                  </pic:blipFill>
                  <pic:spPr>
                    <a:xfrm>
                      <a:off x="0" y="0"/>
                      <a:ext cx="1680845" cy="1641475"/>
                    </a:xfrm>
                    <a:prstGeom prst="rect">
                      <a:avLst/>
                    </a:prstGeom>
                  </pic:spPr>
                </pic:pic>
              </a:graphicData>
            </a:graphic>
            <wp14:sizeRelH relativeFrom="page">
              <wp14:pctWidth>0</wp14:pctWidth>
            </wp14:sizeRelH>
            <wp14:sizeRelV relativeFrom="page">
              <wp14:pctHeight>0</wp14:pctHeight>
            </wp14:sizeRelV>
          </wp:anchor>
        </w:drawing>
      </w:r>
      <w:r w:rsidR="00D0557D" w:rsidRPr="00C94EDB">
        <w:rPr>
          <w:i/>
          <w:iCs/>
        </w:rPr>
        <w:t xml:space="preserve">Mỗi câu hỏi </w:t>
      </w:r>
      <w:r w:rsidR="00A666BC" w:rsidRPr="00C94EDB">
        <w:rPr>
          <w:i/>
          <w:iCs/>
        </w:rPr>
        <w:t>thí</w:t>
      </w:r>
      <w:r w:rsidR="00D0557D" w:rsidRPr="00C94EDB">
        <w:rPr>
          <w:i/>
          <w:iCs/>
        </w:rPr>
        <w:t xml:space="preserve"> sinh </w:t>
      </w:r>
      <w:r w:rsidR="00A666BC" w:rsidRPr="00C94EDB">
        <w:rPr>
          <w:i/>
          <w:iCs/>
        </w:rPr>
        <w:t>chỉ</w:t>
      </w:r>
      <w:r w:rsidR="00D0557D" w:rsidRPr="00C94EDB">
        <w:rPr>
          <w:i/>
          <w:iCs/>
        </w:rPr>
        <w:t xml:space="preserve"> chọn một </w:t>
      </w:r>
      <w:r w:rsidR="005228F6" w:rsidRPr="00C94EDB">
        <w:rPr>
          <w:i/>
          <w:iCs/>
        </w:rPr>
        <w:t>phương</w:t>
      </w:r>
      <w:r w:rsidR="00D0557D" w:rsidRPr="00C94EDB">
        <w:rPr>
          <w:i/>
          <w:iCs/>
        </w:rPr>
        <w:t xml:space="preserve"> án.</w:t>
      </w:r>
    </w:p>
    <w:p w14:paraId="64963D2C" w14:textId="77777777" w:rsidR="005224BC" w:rsidRPr="00C94EDB" w:rsidRDefault="003069C3" w:rsidP="003069C3">
      <w:pPr>
        <w:spacing w:after="0" w:line="240" w:lineRule="auto"/>
        <w:mirrorIndents/>
        <w:jc w:val="both"/>
        <w:rPr>
          <w:rFonts w:cs="Times New Roman"/>
        </w:rPr>
      </w:pPr>
      <w:r w:rsidRPr="00C94EDB">
        <w:rPr>
          <w:rFonts w:cs="Times New Roman"/>
          <w:b/>
          <w:bCs/>
        </w:rPr>
        <w:t xml:space="preserve">Câu </w:t>
      </w:r>
      <w:bookmarkStart w:id="6" w:name="c1q"/>
      <w:bookmarkEnd w:id="6"/>
      <w:r w:rsidRPr="00C94EDB">
        <w:rPr>
          <w:rFonts w:cs="Times New Roman"/>
          <w:b/>
          <w:bCs/>
        </w:rPr>
        <w:t>1.</w:t>
      </w:r>
      <w:r w:rsidRPr="00C94EDB">
        <w:rPr>
          <w:rFonts w:cs="Times New Roman"/>
        </w:rPr>
        <w:t xml:space="preserve"> </w:t>
      </w:r>
      <w:r w:rsidRPr="00C94EDB">
        <w:rPr>
          <w:rFonts w:cs="Times New Roman"/>
          <w:i/>
          <w:iCs/>
        </w:rPr>
        <w:t>Bảng 10</w:t>
      </w:r>
      <w:r w:rsidRPr="00C94EDB">
        <w:rPr>
          <w:rFonts w:cs="Times New Roman"/>
        </w:rPr>
        <w:t xml:space="preserve"> biểu diễn mẫu số liệu ghép nhóm về doanh thu (tỉ USD) của 20 hãng xe ô tô có doanh thu cao nhất thế giới năm 2023.</w:t>
      </w:r>
    </w:p>
    <w:p w14:paraId="75C6EDB2" w14:textId="7DBA0672" w:rsidR="003069C3" w:rsidRPr="00C94EDB" w:rsidRDefault="003069C3" w:rsidP="005224BC">
      <w:pPr>
        <w:spacing w:after="0" w:line="240" w:lineRule="auto"/>
        <w:mirrorIndents/>
        <w:jc w:val="center"/>
        <w:rPr>
          <w:rFonts w:cs="Times New Roman"/>
        </w:rPr>
      </w:pPr>
      <w:r w:rsidRPr="00C94EDB">
        <w:rPr>
          <w:rFonts w:cs="Times New Roman"/>
        </w:rPr>
        <w:t>(</w:t>
      </w:r>
      <w:r w:rsidRPr="00C94EDB">
        <w:rPr>
          <w:rFonts w:cs="Times New Roman"/>
          <w:i/>
          <w:iCs/>
        </w:rPr>
        <w:t>Nguồn: Business Research Insights, wiki</w:t>
      </w:r>
      <w:r w:rsidRPr="00C94EDB">
        <w:rPr>
          <w:rFonts w:cs="Times New Roman"/>
        </w:rPr>
        <w:t>)</w:t>
      </w:r>
    </w:p>
    <w:p w14:paraId="6B99BC93" w14:textId="184D1B5A" w:rsidR="003069C3" w:rsidRPr="00C94EDB" w:rsidRDefault="003069C3" w:rsidP="003069C3">
      <w:pPr>
        <w:spacing w:after="0" w:line="240" w:lineRule="auto"/>
        <w:mirrorIndents/>
        <w:jc w:val="both"/>
        <w:rPr>
          <w:rFonts w:cs="Times New Roman"/>
        </w:rPr>
      </w:pPr>
      <w:r w:rsidRPr="00C94EDB">
        <w:rPr>
          <w:rFonts w:cs="Times New Roman"/>
        </w:rPr>
        <w:t xml:space="preserve">Tứ phân vị thứ ba </w:t>
      </w:r>
      <w:r w:rsidRPr="00C94EDB">
        <w:rPr>
          <w:rFonts w:cs="Times New Roman"/>
          <w:position w:val="-12"/>
        </w:rPr>
        <w:object w:dxaOrig="300" w:dyaOrig="360" w14:anchorId="6D2245D8">
          <v:shape id="_x0000_i1149" type="#_x0000_t75" style="width:15pt;height:18.1pt" o:ole="">
            <v:imagedata r:id="rId263" o:title=""/>
          </v:shape>
          <o:OLEObject Type="Embed" ProgID="Equation.DSMT4" ShapeID="_x0000_i1149" DrawAspect="Content" ObjectID="_1780259490" r:id="rId264"/>
        </w:object>
      </w:r>
      <w:r w:rsidRPr="00C94EDB">
        <w:rPr>
          <w:rFonts w:cs="Times New Roman"/>
        </w:rPr>
        <w:t xml:space="preserve"> của mẫu số liệu đó bằng</w:t>
      </w:r>
    </w:p>
    <w:p w14:paraId="1A7546F6" w14:textId="77777777" w:rsidR="005224BC" w:rsidRPr="00C94EDB" w:rsidRDefault="003069C3" w:rsidP="003069C3">
      <w:pPr>
        <w:tabs>
          <w:tab w:val="left" w:pos="283"/>
          <w:tab w:val="left" w:pos="2835"/>
          <w:tab w:val="left" w:pos="5386"/>
          <w:tab w:val="left" w:pos="7937"/>
        </w:tabs>
        <w:spacing w:after="0" w:line="240" w:lineRule="auto"/>
        <w:mirrorIndents/>
        <w:jc w:val="both"/>
        <w:rPr>
          <w:rFonts w:cs="Times New Roman"/>
          <w:b/>
        </w:rPr>
      </w:pPr>
      <w:r w:rsidRPr="00C94EDB">
        <w:rPr>
          <w:rFonts w:cs="Times New Roman"/>
          <w:b/>
          <w:bCs/>
        </w:rPr>
        <w:tab/>
        <w:t>A.</w:t>
      </w:r>
      <w:r w:rsidRPr="00C94EDB">
        <w:rPr>
          <w:rFonts w:cs="Times New Roman"/>
        </w:rPr>
        <w:t xml:space="preserve"> 300.</w:t>
      </w:r>
      <w:r w:rsidRPr="00C94EDB">
        <w:rPr>
          <w:rFonts w:cs="Times New Roman"/>
          <w:b/>
        </w:rPr>
        <w:tab/>
        <w:t>B.</w:t>
      </w:r>
      <w:r w:rsidRPr="00C94EDB">
        <w:rPr>
          <w:rFonts w:cs="Times New Roman"/>
        </w:rPr>
        <w:t xml:space="preserve"> 100.</w:t>
      </w:r>
    </w:p>
    <w:p w14:paraId="03E43770" w14:textId="202FFD1F" w:rsidR="003069C3" w:rsidRPr="00C94EDB" w:rsidRDefault="005224BC" w:rsidP="003069C3">
      <w:pPr>
        <w:tabs>
          <w:tab w:val="left" w:pos="283"/>
          <w:tab w:val="left" w:pos="2835"/>
          <w:tab w:val="left" w:pos="5386"/>
          <w:tab w:val="left" w:pos="7937"/>
        </w:tabs>
        <w:spacing w:after="0" w:line="240" w:lineRule="auto"/>
        <w:mirrorIndents/>
        <w:jc w:val="both"/>
        <w:rPr>
          <w:rFonts w:cs="Times New Roman"/>
        </w:rPr>
      </w:pPr>
      <w:r w:rsidRPr="00C94EDB">
        <w:rPr>
          <w:rFonts w:cs="Times New Roman"/>
          <w:b/>
        </w:rPr>
        <w:tab/>
      </w:r>
      <w:r w:rsidR="003069C3" w:rsidRPr="00C94EDB">
        <w:rPr>
          <w:rFonts w:cs="Times New Roman"/>
          <w:b/>
        </w:rPr>
        <w:t>C.</w:t>
      </w:r>
      <w:r w:rsidR="003069C3" w:rsidRPr="00C94EDB">
        <w:rPr>
          <w:rFonts w:cs="Times New Roman"/>
        </w:rPr>
        <w:t xml:space="preserve"> 275.</w:t>
      </w:r>
      <w:r w:rsidR="003069C3" w:rsidRPr="00C94EDB">
        <w:rPr>
          <w:rFonts w:cs="Times New Roman"/>
          <w:b/>
        </w:rPr>
        <w:tab/>
        <w:t>D.</w:t>
      </w:r>
      <w:r w:rsidR="003069C3" w:rsidRPr="00C94EDB">
        <w:rPr>
          <w:rFonts w:cs="Times New Roman"/>
        </w:rPr>
        <w:t xml:space="preserve"> 175.</w:t>
      </w:r>
    </w:p>
    <w:p w14:paraId="7D7D98FB" w14:textId="77777777" w:rsidR="005224BC" w:rsidRPr="00C94EDB" w:rsidRDefault="005224BC" w:rsidP="003069C3">
      <w:pPr>
        <w:spacing w:after="0" w:line="240" w:lineRule="auto"/>
        <w:mirrorIndents/>
        <w:jc w:val="both"/>
        <w:rPr>
          <w:rFonts w:cs="Times New Roman"/>
          <w:b/>
          <w:bCs/>
        </w:rPr>
      </w:pPr>
    </w:p>
    <w:p w14:paraId="259EAB5F" w14:textId="77777777" w:rsidR="005224BC" w:rsidRPr="00C94EDB" w:rsidRDefault="005224BC" w:rsidP="003069C3">
      <w:pPr>
        <w:spacing w:after="0" w:line="240" w:lineRule="auto"/>
        <w:mirrorIndents/>
        <w:jc w:val="both"/>
        <w:rPr>
          <w:rFonts w:cs="Times New Roman"/>
          <w:b/>
          <w:bCs/>
        </w:rPr>
      </w:pPr>
    </w:p>
    <w:p w14:paraId="3BCC3215" w14:textId="77777777" w:rsidR="005224BC" w:rsidRPr="00C94EDB" w:rsidRDefault="005224BC" w:rsidP="003069C3">
      <w:pPr>
        <w:spacing w:after="0" w:line="240" w:lineRule="auto"/>
        <w:mirrorIndents/>
        <w:jc w:val="both"/>
        <w:rPr>
          <w:rFonts w:cs="Times New Roman"/>
          <w:b/>
          <w:bCs/>
        </w:rPr>
      </w:pPr>
    </w:p>
    <w:p w14:paraId="652F63AE" w14:textId="31A2175F" w:rsidR="003069C3" w:rsidRPr="00C94EDB" w:rsidRDefault="005224BC" w:rsidP="003069C3">
      <w:pPr>
        <w:spacing w:after="0" w:line="240" w:lineRule="auto"/>
        <w:mirrorIndents/>
        <w:jc w:val="both"/>
        <w:rPr>
          <w:rFonts w:cs="Times New Roman"/>
        </w:rPr>
      </w:pPr>
      <w:r w:rsidRPr="00C94EDB">
        <w:rPr>
          <w:noProof/>
          <w14:ligatures w14:val="standardContextual"/>
        </w:rPr>
        <w:drawing>
          <wp:anchor distT="0" distB="0" distL="114300" distR="114300" simplePos="0" relativeHeight="251667456" behindDoc="1" locked="0" layoutInCell="1" allowOverlap="1" wp14:anchorId="5C735DBC" wp14:editId="32675F98">
            <wp:simplePos x="0" y="0"/>
            <wp:positionH relativeFrom="margin">
              <wp:align>right</wp:align>
            </wp:positionH>
            <wp:positionV relativeFrom="paragraph">
              <wp:posOffset>124511</wp:posOffset>
            </wp:positionV>
            <wp:extent cx="1728000" cy="1461600"/>
            <wp:effectExtent l="0" t="0" r="5715" b="5715"/>
            <wp:wrapTight wrapText="bothSides">
              <wp:wrapPolygon edited="0">
                <wp:start x="0" y="0"/>
                <wp:lineTo x="0" y="21403"/>
                <wp:lineTo x="21433" y="21403"/>
                <wp:lineTo x="21433" y="0"/>
                <wp:lineTo x="0" y="0"/>
              </wp:wrapPolygon>
            </wp:wrapTight>
            <wp:docPr id="6573238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323837" name=""/>
                    <pic:cNvPicPr/>
                  </pic:nvPicPr>
                  <pic:blipFill>
                    <a:blip r:embed="rId265">
                      <a:extLst>
                        <a:ext uri="{28A0092B-C50C-407E-A947-70E740481C1C}">
                          <a14:useLocalDpi xmlns:a14="http://schemas.microsoft.com/office/drawing/2010/main" val="0"/>
                        </a:ext>
                      </a:extLst>
                    </a:blip>
                    <a:stretch>
                      <a:fillRect/>
                    </a:stretch>
                  </pic:blipFill>
                  <pic:spPr>
                    <a:xfrm>
                      <a:off x="0" y="0"/>
                      <a:ext cx="1728000" cy="1461600"/>
                    </a:xfrm>
                    <a:prstGeom prst="rect">
                      <a:avLst/>
                    </a:prstGeom>
                  </pic:spPr>
                </pic:pic>
              </a:graphicData>
            </a:graphic>
            <wp14:sizeRelH relativeFrom="page">
              <wp14:pctWidth>0</wp14:pctWidth>
            </wp14:sizeRelH>
            <wp14:sizeRelV relativeFrom="page">
              <wp14:pctHeight>0</wp14:pctHeight>
            </wp14:sizeRelV>
          </wp:anchor>
        </w:drawing>
      </w:r>
      <w:r w:rsidR="003069C3" w:rsidRPr="00C94EDB">
        <w:rPr>
          <w:rFonts w:cs="Times New Roman"/>
          <w:b/>
          <w:bCs/>
        </w:rPr>
        <w:t>Câu 2.</w:t>
      </w:r>
      <w:r w:rsidR="003069C3" w:rsidRPr="00C94EDB">
        <w:rPr>
          <w:rFonts w:cs="Times New Roman"/>
        </w:rPr>
        <w:t xml:space="preserve"> </w:t>
      </w:r>
      <w:r w:rsidR="003069C3" w:rsidRPr="00C94EDB">
        <w:rPr>
          <w:rFonts w:cs="Times New Roman"/>
          <w:i/>
          <w:iCs/>
        </w:rPr>
        <w:t>Bảng 11</w:t>
      </w:r>
      <w:r w:rsidR="003069C3" w:rsidRPr="00C94EDB">
        <w:rPr>
          <w:rFonts w:cs="Times New Roman"/>
        </w:rPr>
        <w:t xml:space="preserve"> biểu diễn mẫu số liệu ghép nhóm về ch</w:t>
      </w:r>
      <w:r w:rsidRPr="00C94EDB">
        <w:rPr>
          <w:rFonts w:cs="Times New Roman"/>
        </w:rPr>
        <w:t>i</w:t>
      </w:r>
      <w:r w:rsidR="003069C3" w:rsidRPr="00C94EDB">
        <w:rPr>
          <w:rFonts w:cs="Times New Roman"/>
        </w:rPr>
        <w:t xml:space="preserve"> tiêu bình quân (đơn vị: USD) của một lượt khách quốc tế đến Việt Nam phân theo 27 quốc tịch năm 2019. (</w:t>
      </w:r>
      <w:r w:rsidR="003069C3" w:rsidRPr="00C94EDB">
        <w:rPr>
          <w:rFonts w:cs="Times New Roman"/>
          <w:i/>
          <w:iCs/>
        </w:rPr>
        <w:t>Nguồn: https://www.gso.gov.vn</w:t>
      </w:r>
      <w:r w:rsidR="003069C3" w:rsidRPr="00C94EDB">
        <w:rPr>
          <w:rFonts w:cs="Times New Roman"/>
        </w:rPr>
        <w:t xml:space="preserve">) </w:t>
      </w:r>
      <w:r w:rsidR="003069C3" w:rsidRPr="00C94EDB">
        <w:rPr>
          <w:rFonts w:cs="Times New Roman" w:hint="eastAsia"/>
        </w:rPr>
        <w:t>Đ</w:t>
      </w:r>
      <w:r w:rsidR="003069C3" w:rsidRPr="00C94EDB">
        <w:rPr>
          <w:rFonts w:cs="Times New Roman"/>
        </w:rPr>
        <w:t>ộ lệch chuẩn của mẫu số liệu đó nằm trong khoảng nào dưới đây?</w:t>
      </w:r>
    </w:p>
    <w:p w14:paraId="3A48824E" w14:textId="77777777" w:rsidR="005224BC" w:rsidRPr="00C94EDB" w:rsidRDefault="003069C3" w:rsidP="003069C3">
      <w:pPr>
        <w:tabs>
          <w:tab w:val="left" w:pos="283"/>
          <w:tab w:val="left" w:pos="2835"/>
          <w:tab w:val="left" w:pos="5386"/>
          <w:tab w:val="left" w:pos="7937"/>
        </w:tabs>
        <w:spacing w:after="0" w:line="240" w:lineRule="auto"/>
        <w:mirrorIndents/>
        <w:jc w:val="both"/>
        <w:rPr>
          <w:rFonts w:cs="Times New Roman"/>
          <w:b/>
        </w:rPr>
      </w:pPr>
      <w:bookmarkStart w:id="7" w:name="c2a"/>
      <w:r w:rsidRPr="00C94EDB">
        <w:rPr>
          <w:rFonts w:cs="Times New Roman"/>
          <w:b/>
          <w:bCs/>
        </w:rPr>
        <w:tab/>
        <w:t>A.</w:t>
      </w:r>
      <w:r w:rsidRPr="00C94EDB">
        <w:rPr>
          <w:rFonts w:cs="Times New Roman"/>
        </w:rPr>
        <w:t xml:space="preserve"> </w:t>
      </w:r>
      <w:r w:rsidRPr="00C94EDB">
        <w:rPr>
          <w:rFonts w:cs="Times New Roman"/>
          <w:position w:val="-10"/>
        </w:rPr>
        <w:object w:dxaOrig="1140" w:dyaOrig="320" w14:anchorId="56DE542C">
          <v:shape id="_x0000_i1150" type="#_x0000_t75" style="width:57pt;height:15.9pt" o:ole="">
            <v:imagedata r:id="rId266" o:title=""/>
          </v:shape>
          <o:OLEObject Type="Embed" ProgID="Equation.DSMT4" ShapeID="_x0000_i1150" DrawAspect="Content" ObjectID="_1780259491" r:id="rId267"/>
        </w:object>
      </w:r>
      <w:bookmarkStart w:id="8" w:name="c2b"/>
      <w:bookmarkEnd w:id="7"/>
      <w:r w:rsidRPr="00C94EDB">
        <w:rPr>
          <w:rFonts w:cs="Times New Roman"/>
          <w:b/>
        </w:rPr>
        <w:tab/>
        <w:t>B.</w:t>
      </w:r>
      <w:r w:rsidRPr="00C94EDB">
        <w:rPr>
          <w:rFonts w:cs="Times New Roman"/>
        </w:rPr>
        <w:t xml:space="preserve"> </w:t>
      </w:r>
      <w:r w:rsidRPr="00C94EDB">
        <w:rPr>
          <w:rFonts w:cs="Times New Roman"/>
          <w:position w:val="-10"/>
        </w:rPr>
        <w:object w:dxaOrig="1140" w:dyaOrig="320" w14:anchorId="2A4FFA9F">
          <v:shape id="_x0000_i1151" type="#_x0000_t75" style="width:57pt;height:15.9pt" o:ole="">
            <v:imagedata r:id="rId268" o:title=""/>
          </v:shape>
          <o:OLEObject Type="Embed" ProgID="Equation.DSMT4" ShapeID="_x0000_i1151" DrawAspect="Content" ObjectID="_1780259492" r:id="rId269"/>
        </w:object>
      </w:r>
      <w:bookmarkStart w:id="9" w:name="c2c"/>
      <w:bookmarkEnd w:id="8"/>
    </w:p>
    <w:p w14:paraId="660FF98D" w14:textId="0ABBACBA" w:rsidR="003069C3" w:rsidRPr="00C94EDB" w:rsidRDefault="005224BC" w:rsidP="003069C3">
      <w:pPr>
        <w:tabs>
          <w:tab w:val="left" w:pos="283"/>
          <w:tab w:val="left" w:pos="2835"/>
          <w:tab w:val="left" w:pos="5386"/>
          <w:tab w:val="left" w:pos="7937"/>
        </w:tabs>
        <w:spacing w:after="0" w:line="240" w:lineRule="auto"/>
        <w:mirrorIndents/>
        <w:jc w:val="both"/>
        <w:rPr>
          <w:rFonts w:cs="Times New Roman"/>
        </w:rPr>
      </w:pPr>
      <w:r w:rsidRPr="00C94EDB">
        <w:rPr>
          <w:rFonts w:cs="Times New Roman"/>
          <w:b/>
        </w:rPr>
        <w:tab/>
      </w:r>
      <w:r w:rsidR="003069C3" w:rsidRPr="00C94EDB">
        <w:rPr>
          <w:rFonts w:cs="Times New Roman"/>
          <w:b/>
        </w:rPr>
        <w:t>C.</w:t>
      </w:r>
      <w:r w:rsidR="003069C3" w:rsidRPr="00C94EDB">
        <w:rPr>
          <w:rFonts w:cs="Times New Roman"/>
        </w:rPr>
        <w:t xml:space="preserve"> </w:t>
      </w:r>
      <w:r w:rsidR="003069C3" w:rsidRPr="00C94EDB">
        <w:rPr>
          <w:rFonts w:cs="Times New Roman"/>
          <w:position w:val="-10"/>
        </w:rPr>
        <w:object w:dxaOrig="1140" w:dyaOrig="320" w14:anchorId="594E690C">
          <v:shape id="_x0000_i1152" type="#_x0000_t75" style="width:57pt;height:15.9pt" o:ole="">
            <v:imagedata r:id="rId270" o:title=""/>
          </v:shape>
          <o:OLEObject Type="Embed" ProgID="Equation.DSMT4" ShapeID="_x0000_i1152" DrawAspect="Content" ObjectID="_1780259493" r:id="rId271"/>
        </w:object>
      </w:r>
      <w:bookmarkStart w:id="10" w:name="c2d"/>
      <w:bookmarkEnd w:id="9"/>
      <w:r w:rsidR="003069C3" w:rsidRPr="00C94EDB">
        <w:rPr>
          <w:rFonts w:cs="Times New Roman"/>
        </w:rPr>
        <w:tab/>
      </w:r>
      <w:r w:rsidR="003069C3" w:rsidRPr="00C94EDB">
        <w:rPr>
          <w:rFonts w:cs="Times New Roman"/>
          <w:b/>
        </w:rPr>
        <w:t>D.</w:t>
      </w:r>
      <w:r w:rsidR="003069C3" w:rsidRPr="00C94EDB">
        <w:rPr>
          <w:rFonts w:cs="Times New Roman"/>
        </w:rPr>
        <w:t xml:space="preserve"> </w:t>
      </w:r>
      <w:r w:rsidR="003069C3" w:rsidRPr="00C94EDB">
        <w:rPr>
          <w:rFonts w:cs="Times New Roman"/>
          <w:position w:val="-10"/>
        </w:rPr>
        <w:object w:dxaOrig="1140" w:dyaOrig="320" w14:anchorId="3020CF8C">
          <v:shape id="_x0000_i1153" type="#_x0000_t75" style="width:57pt;height:15.9pt" o:ole="">
            <v:imagedata r:id="rId272" o:title=""/>
          </v:shape>
          <o:OLEObject Type="Embed" ProgID="Equation.DSMT4" ShapeID="_x0000_i1153" DrawAspect="Content" ObjectID="_1780259494" r:id="rId273"/>
        </w:object>
      </w:r>
    </w:p>
    <w:bookmarkEnd w:id="10"/>
    <w:p w14:paraId="6EC61FB5" w14:textId="52953238" w:rsidR="00D0557D" w:rsidRPr="00C94EDB" w:rsidRDefault="00D0557D" w:rsidP="00190EBA">
      <w:pPr>
        <w:spacing w:before="40" w:after="40" w:line="240" w:lineRule="auto"/>
        <w:rPr>
          <w:b/>
          <w:bCs/>
        </w:rPr>
      </w:pPr>
      <w:r w:rsidRPr="00C94EDB">
        <w:rPr>
          <w:b/>
          <w:bCs/>
        </w:rPr>
        <w:t>Dạng 2. Câu trắc nghiệm đúng sai</w:t>
      </w:r>
    </w:p>
    <w:p w14:paraId="41BB6308" w14:textId="105D1DF9" w:rsidR="00D0557D" w:rsidRPr="00C94EDB" w:rsidRDefault="00D0557D" w:rsidP="00190EBA">
      <w:pPr>
        <w:spacing w:before="40" w:after="40" w:line="240" w:lineRule="auto"/>
        <w:rPr>
          <w:i/>
          <w:iCs/>
        </w:rPr>
      </w:pPr>
      <w:r w:rsidRPr="00C94EDB">
        <w:rPr>
          <w:i/>
          <w:iCs/>
        </w:rPr>
        <w:t xml:space="preserve">Trong mỗi ý a), b), c), d) ở mỗi câu, </w:t>
      </w:r>
      <w:r w:rsidR="00A666BC" w:rsidRPr="00C94EDB">
        <w:rPr>
          <w:i/>
          <w:iCs/>
        </w:rPr>
        <w:t>thí</w:t>
      </w:r>
      <w:r w:rsidRPr="00C94EDB">
        <w:rPr>
          <w:i/>
          <w:iCs/>
        </w:rPr>
        <w:t xml:space="preserve"> sinh chọn đúng hoặc sai.</w:t>
      </w:r>
    </w:p>
    <w:p w14:paraId="0AEC9E62" w14:textId="4E94ACAB" w:rsidR="00D0557D" w:rsidRPr="00C94EDB" w:rsidRDefault="005224BC" w:rsidP="00190EBA">
      <w:pPr>
        <w:spacing w:before="40" w:after="40" w:line="240" w:lineRule="auto"/>
      </w:pPr>
      <w:r w:rsidRPr="00C94EDB">
        <w:rPr>
          <w:noProof/>
          <w14:ligatures w14:val="standardContextual"/>
        </w:rPr>
        <w:drawing>
          <wp:anchor distT="0" distB="0" distL="114300" distR="114300" simplePos="0" relativeHeight="251668480" behindDoc="1" locked="0" layoutInCell="1" allowOverlap="1" wp14:anchorId="26E49362" wp14:editId="42711013">
            <wp:simplePos x="0" y="0"/>
            <wp:positionH relativeFrom="margin">
              <wp:align>right</wp:align>
            </wp:positionH>
            <wp:positionV relativeFrom="paragraph">
              <wp:posOffset>80645</wp:posOffset>
            </wp:positionV>
            <wp:extent cx="1670050" cy="2033905"/>
            <wp:effectExtent l="0" t="0" r="6350" b="4445"/>
            <wp:wrapTight wrapText="bothSides">
              <wp:wrapPolygon edited="0">
                <wp:start x="0" y="0"/>
                <wp:lineTo x="0" y="21445"/>
                <wp:lineTo x="21436" y="21445"/>
                <wp:lineTo x="21436" y="0"/>
                <wp:lineTo x="0" y="0"/>
              </wp:wrapPolygon>
            </wp:wrapTight>
            <wp:docPr id="19749798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979860" name=""/>
                    <pic:cNvPicPr/>
                  </pic:nvPicPr>
                  <pic:blipFill>
                    <a:blip r:embed="rId274">
                      <a:extLst>
                        <a:ext uri="{28A0092B-C50C-407E-A947-70E740481C1C}">
                          <a14:useLocalDpi xmlns:a14="http://schemas.microsoft.com/office/drawing/2010/main" val="0"/>
                        </a:ext>
                      </a:extLst>
                    </a:blip>
                    <a:stretch>
                      <a:fillRect/>
                    </a:stretch>
                  </pic:blipFill>
                  <pic:spPr>
                    <a:xfrm>
                      <a:off x="0" y="0"/>
                      <a:ext cx="1670050" cy="2033905"/>
                    </a:xfrm>
                    <a:prstGeom prst="rect">
                      <a:avLst/>
                    </a:prstGeom>
                  </pic:spPr>
                </pic:pic>
              </a:graphicData>
            </a:graphic>
            <wp14:sizeRelH relativeFrom="page">
              <wp14:pctWidth>0</wp14:pctWidth>
            </wp14:sizeRelH>
            <wp14:sizeRelV relativeFrom="page">
              <wp14:pctHeight>0</wp14:pctHeight>
            </wp14:sizeRelV>
          </wp:anchor>
        </w:drawing>
      </w:r>
      <w:r w:rsidR="009B0D7B" w:rsidRPr="00C94EDB">
        <w:rPr>
          <w:b/>
          <w:bCs/>
        </w:rPr>
        <w:t xml:space="preserve">Câu </w:t>
      </w:r>
      <w:r w:rsidR="00D0557D" w:rsidRPr="00C94EDB">
        <w:rPr>
          <w:b/>
          <w:bCs/>
        </w:rPr>
        <w:t>3.</w:t>
      </w:r>
      <w:r w:rsidR="00D0557D" w:rsidRPr="00C94EDB">
        <w:t xml:space="preserve"> Bảng 12 cho ta bảng tần số ghép nhóm về số liệu thống kê tì lệ che phủ rừng (đơn vị: %) của 60 tỉnh, thành phố ở Việt Nam (không bao gồm Hưng Yên, Vĩnh Long, Cần Thơ) tính đến ngày </w:t>
      </w:r>
      <w:r w:rsidRPr="00C94EDB">
        <w:rPr>
          <w:position w:val="-6"/>
        </w:rPr>
        <w:object w:dxaOrig="1340" w:dyaOrig="279" w14:anchorId="748A6E58">
          <v:shape id="_x0000_i1154" type="#_x0000_t75" style="width:67.15pt;height:14.15pt" o:ole="">
            <v:imagedata r:id="rId275" o:title=""/>
          </v:shape>
          <o:OLEObject Type="Embed" ProgID="Equation.DSMT4" ShapeID="_x0000_i1154" DrawAspect="Content" ObjectID="_1780259495" r:id="rId276"/>
        </w:object>
      </w:r>
    </w:p>
    <w:p w14:paraId="3284CAA7" w14:textId="62B0C267" w:rsidR="00D0557D" w:rsidRPr="00C94EDB" w:rsidRDefault="00D0557D" w:rsidP="00190EBA">
      <w:pPr>
        <w:spacing w:before="40" w:after="40" w:line="240" w:lineRule="auto"/>
      </w:pPr>
      <w:r w:rsidRPr="00C94EDB">
        <w:t>(</w:t>
      </w:r>
      <w:r w:rsidRPr="00C94EDB">
        <w:rPr>
          <w:i/>
          <w:iCs/>
        </w:rPr>
        <w:t>Ngu</w:t>
      </w:r>
      <w:r w:rsidR="003069C3" w:rsidRPr="00C94EDB">
        <w:rPr>
          <w:i/>
          <w:iCs/>
        </w:rPr>
        <w:t>ồ</w:t>
      </w:r>
      <w:r w:rsidRPr="00C94EDB">
        <w:rPr>
          <w:i/>
          <w:iCs/>
        </w:rPr>
        <w:t>n: https://bandolamnghiep.com</w:t>
      </w:r>
      <w:r w:rsidRPr="00C94EDB">
        <w:t>)</w:t>
      </w:r>
    </w:p>
    <w:p w14:paraId="642F23D8" w14:textId="4A33186B" w:rsidR="00D0557D" w:rsidRPr="00C94EDB" w:rsidRDefault="00D0557D" w:rsidP="00190EBA">
      <w:pPr>
        <w:spacing w:before="40" w:after="40" w:line="240" w:lineRule="auto"/>
      </w:pPr>
      <w:r w:rsidRPr="00C94EDB">
        <w:t xml:space="preserve">a) Tỉ lệ che phủ rừng trung bình trên một tỉnh, thành phố được thống kê ở trên là lớn hơn </w:t>
      </w:r>
      <w:r w:rsidR="00B429F4" w:rsidRPr="00C94EDB">
        <w:rPr>
          <w:position w:val="-6"/>
        </w:rPr>
        <w:object w:dxaOrig="560" w:dyaOrig="279" w14:anchorId="35407395">
          <v:shape id="_x0000_i1155" type="#_x0000_t75" style="width:28.7pt;height:14.6pt" o:ole="">
            <v:imagedata r:id="rId277" o:title=""/>
          </v:shape>
          <o:OLEObject Type="Embed" ProgID="Equation.DSMT4" ShapeID="_x0000_i1155" DrawAspect="Content" ObjectID="_1780259496" r:id="rId278"/>
        </w:object>
      </w:r>
    </w:p>
    <w:p w14:paraId="0F299250" w14:textId="253C90D2" w:rsidR="00D0557D" w:rsidRPr="00C94EDB" w:rsidRDefault="00D0557D" w:rsidP="00190EBA">
      <w:pPr>
        <w:spacing w:before="40" w:after="40" w:line="240" w:lineRule="auto"/>
      </w:pPr>
      <w:r w:rsidRPr="00C94EDB">
        <w:t xml:space="preserve">b) Trung vị của mẫu số liệu trên là </w:t>
      </w:r>
      <w:r w:rsidR="00B429F4" w:rsidRPr="00C94EDB">
        <w:rPr>
          <w:position w:val="-6"/>
        </w:rPr>
        <w:object w:dxaOrig="560" w:dyaOrig="279" w14:anchorId="1CCF45A8">
          <v:shape id="_x0000_i1156" type="#_x0000_t75" style="width:28.7pt;height:14.6pt" o:ole="">
            <v:imagedata r:id="rId279" o:title=""/>
          </v:shape>
          <o:OLEObject Type="Embed" ProgID="Equation.DSMT4" ShapeID="_x0000_i1156" DrawAspect="Content" ObjectID="_1780259497" r:id="rId280"/>
        </w:object>
      </w:r>
    </w:p>
    <w:p w14:paraId="5943AA25" w14:textId="1F8C9ADD" w:rsidR="00D0557D" w:rsidRPr="00C94EDB" w:rsidRDefault="00D0557D" w:rsidP="00190EBA">
      <w:pPr>
        <w:spacing w:before="40" w:after="40" w:line="240" w:lineRule="auto"/>
      </w:pPr>
      <w:r w:rsidRPr="00C94EDB">
        <w:t>c) Có 20 t</w:t>
      </w:r>
      <w:r w:rsidR="00B429F4" w:rsidRPr="00C94EDB">
        <w:t>ỉ</w:t>
      </w:r>
      <w:r w:rsidRPr="00C94EDB">
        <w:t xml:space="preserve">nh, thành phố có tỉ lệ che phủ rừng nhỏ hơn </w:t>
      </w:r>
      <w:r w:rsidR="00B429F4" w:rsidRPr="00C94EDB">
        <w:rPr>
          <w:position w:val="-6"/>
        </w:rPr>
        <w:object w:dxaOrig="540" w:dyaOrig="279" w14:anchorId="5EA97533">
          <v:shape id="_x0000_i1157" type="#_x0000_t75" style="width:28.7pt;height:14.6pt" o:ole="">
            <v:imagedata r:id="rId281" o:title=""/>
          </v:shape>
          <o:OLEObject Type="Embed" ProgID="Equation.DSMT4" ShapeID="_x0000_i1157" DrawAspect="Content" ObjectID="_1780259498" r:id="rId282"/>
        </w:object>
      </w:r>
    </w:p>
    <w:p w14:paraId="1868354B" w14:textId="701DCA34" w:rsidR="00D0557D" w:rsidRPr="00C94EDB" w:rsidRDefault="00D0557D" w:rsidP="00190EBA">
      <w:pPr>
        <w:spacing w:before="40" w:after="40" w:line="240" w:lineRule="auto"/>
      </w:pPr>
      <w:r w:rsidRPr="00C94EDB">
        <w:t xml:space="preserve">d) Mốt của mẫu số liệu trên là </w:t>
      </w:r>
      <w:r w:rsidR="00B429F4" w:rsidRPr="00C94EDB">
        <w:rPr>
          <w:position w:val="-6"/>
        </w:rPr>
        <w:object w:dxaOrig="440" w:dyaOrig="279" w14:anchorId="13976A76">
          <v:shape id="_x0000_i1158" type="#_x0000_t75" style="width:21.65pt;height:14.6pt" o:ole="">
            <v:imagedata r:id="rId283" o:title=""/>
          </v:shape>
          <o:OLEObject Type="Embed" ProgID="Equation.DSMT4" ShapeID="_x0000_i1158" DrawAspect="Content" ObjectID="_1780259499" r:id="rId284"/>
        </w:object>
      </w:r>
    </w:p>
    <w:p w14:paraId="54F8E60F" w14:textId="77777777" w:rsidR="005224BC" w:rsidRPr="00C94EDB" w:rsidRDefault="005224BC" w:rsidP="00190EBA">
      <w:pPr>
        <w:spacing w:before="40" w:after="40" w:line="240" w:lineRule="auto"/>
        <w:rPr>
          <w:b/>
          <w:bCs/>
        </w:rPr>
      </w:pPr>
    </w:p>
    <w:p w14:paraId="448F64FF" w14:textId="77777777" w:rsidR="005224BC" w:rsidRPr="00C94EDB" w:rsidRDefault="005224BC" w:rsidP="00190EBA">
      <w:pPr>
        <w:spacing w:before="40" w:after="40" w:line="240" w:lineRule="auto"/>
        <w:rPr>
          <w:b/>
          <w:bCs/>
        </w:rPr>
      </w:pPr>
    </w:p>
    <w:p w14:paraId="253EB3F2" w14:textId="6B9EC243" w:rsidR="00D0557D" w:rsidRPr="00C94EDB" w:rsidRDefault="009B0D7B" w:rsidP="00190EBA">
      <w:pPr>
        <w:spacing w:before="40" w:after="40" w:line="240" w:lineRule="auto"/>
      </w:pPr>
      <w:r w:rsidRPr="00C94EDB">
        <w:rPr>
          <w:b/>
          <w:bCs/>
        </w:rPr>
        <w:lastRenderedPageBreak/>
        <w:t xml:space="preserve">Câu </w:t>
      </w:r>
      <w:r w:rsidR="00D0557D" w:rsidRPr="00C94EDB">
        <w:rPr>
          <w:b/>
          <w:bCs/>
        </w:rPr>
        <w:t>4.</w:t>
      </w:r>
      <w:r w:rsidR="00D0557D" w:rsidRPr="00C94EDB">
        <w:t xml:space="preserve"> Bạn An và bạn Bình làm thí nghiệm trồng cây. Mỗi bạn trồng 40 cây cần tấy trong cốc, phần gốc của các cây khi bắt đầu trồng đều dài </w:t>
      </w:r>
      <w:r w:rsidR="00B429F4" w:rsidRPr="00C94EDB">
        <w:rPr>
          <w:position w:val="-6"/>
        </w:rPr>
        <w:object w:dxaOrig="560" w:dyaOrig="279" w14:anchorId="3CBF3589">
          <v:shape id="_x0000_i1159" type="#_x0000_t75" style="width:28.7pt;height:14.6pt" o:ole="">
            <v:imagedata r:id="rId285" o:title=""/>
          </v:shape>
          <o:OLEObject Type="Embed" ProgID="Equation.DSMT4" ShapeID="_x0000_i1159" DrawAspect="Content" ObjectID="_1780259500" r:id="rId286"/>
        </w:object>
      </w:r>
      <w:r w:rsidR="00D0557D" w:rsidRPr="00C94EDB">
        <w:t xml:space="preserve"> </w:t>
      </w:r>
      <w:r w:rsidR="00D0557D" w:rsidRPr="00C94EDB">
        <w:rPr>
          <w:i/>
          <w:iCs/>
        </w:rPr>
        <w:t>Bảng 13</w:t>
      </w:r>
      <w:r w:rsidR="00D0557D" w:rsidRPr="00C94EDB">
        <w:t xml:space="preserve"> và </w:t>
      </w:r>
      <w:r w:rsidR="00D0557D" w:rsidRPr="00C94EDB">
        <w:rPr>
          <w:i/>
          <w:iCs/>
        </w:rPr>
        <w:t>Bảng 14</w:t>
      </w:r>
      <w:r w:rsidR="00D0557D" w:rsidRPr="00C94EDB">
        <w:t xml:space="preserve"> lần lượt biểu diễn mẫu số liệu ghép nhóm về sổ liệu thống kê chiều cao của các cây (</w:t>
      </w:r>
      <w:r w:rsidR="00D0557D" w:rsidRPr="00C94EDB">
        <w:rPr>
          <w:rFonts w:hint="eastAsia"/>
        </w:rPr>
        <w:t>đơ</w:t>
      </w:r>
      <w:r w:rsidR="00D0557D" w:rsidRPr="00C94EDB">
        <w:t>n vị: centimét) mà bạn An và bạn Bình trồng sau 5 tuần.</w:t>
      </w:r>
    </w:p>
    <w:p w14:paraId="05AA5D30" w14:textId="2A433C26" w:rsidR="00980333" w:rsidRPr="00C94EDB" w:rsidRDefault="00980333" w:rsidP="00980333">
      <w:pPr>
        <w:spacing w:before="40" w:after="40" w:line="240" w:lineRule="auto"/>
        <w:jc w:val="center"/>
      </w:pPr>
      <w:r w:rsidRPr="00C94EDB">
        <w:rPr>
          <w:noProof/>
          <w14:ligatures w14:val="standardContextual"/>
        </w:rPr>
        <w:drawing>
          <wp:inline distT="0" distB="0" distL="0" distR="0" wp14:anchorId="706735A0" wp14:editId="63365CF9">
            <wp:extent cx="4237200" cy="1281600"/>
            <wp:effectExtent l="0" t="0" r="0" b="0"/>
            <wp:docPr id="673521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21053" name=""/>
                    <pic:cNvPicPr/>
                  </pic:nvPicPr>
                  <pic:blipFill>
                    <a:blip r:embed="rId287"/>
                    <a:stretch>
                      <a:fillRect/>
                    </a:stretch>
                  </pic:blipFill>
                  <pic:spPr>
                    <a:xfrm>
                      <a:off x="0" y="0"/>
                      <a:ext cx="4237200" cy="1281600"/>
                    </a:xfrm>
                    <a:prstGeom prst="rect">
                      <a:avLst/>
                    </a:prstGeom>
                  </pic:spPr>
                </pic:pic>
              </a:graphicData>
            </a:graphic>
          </wp:inline>
        </w:drawing>
      </w:r>
    </w:p>
    <w:p w14:paraId="718A1278" w14:textId="29C1AA2E" w:rsidR="00D0557D" w:rsidRPr="00C94EDB" w:rsidRDefault="00D0557D" w:rsidP="00190EBA">
      <w:pPr>
        <w:spacing w:before="40" w:after="40" w:line="240" w:lineRule="auto"/>
      </w:pPr>
      <w:r w:rsidRPr="00C94EDB">
        <w:t>a) Chiều cao trung bình của mỗi cây do hai bạn An và Bình trồng không bằng nhau.</w:t>
      </w:r>
    </w:p>
    <w:p w14:paraId="58F37157" w14:textId="77777777" w:rsidR="00D0557D" w:rsidRPr="00C94EDB" w:rsidRDefault="00D0557D" w:rsidP="00190EBA">
      <w:pPr>
        <w:spacing w:before="40" w:after="40" w:line="240" w:lineRule="auto"/>
      </w:pPr>
      <w:r w:rsidRPr="00C94EDB">
        <w:t>b) Khoảng biến thiên của cả hai mẫu số liệu trên là 20.</w:t>
      </w:r>
    </w:p>
    <w:p w14:paraId="0E4FF83E" w14:textId="5F189EFA" w:rsidR="00D0557D" w:rsidRPr="00C94EDB" w:rsidRDefault="00D0557D" w:rsidP="00190EBA">
      <w:pPr>
        <w:spacing w:before="40" w:after="40" w:line="240" w:lineRule="auto"/>
      </w:pPr>
      <w:r w:rsidRPr="00C94EDB">
        <w:t xml:space="preserve">c) Khoảng tứ phân vị của mẫu số liệu ở </w:t>
      </w:r>
      <w:r w:rsidRPr="00C94EDB">
        <w:rPr>
          <w:i/>
          <w:iCs/>
        </w:rPr>
        <w:t>Bảng 13</w:t>
      </w:r>
      <w:r w:rsidRPr="00C94EDB">
        <w:t xml:space="preserve"> là 5,5.</w:t>
      </w:r>
    </w:p>
    <w:p w14:paraId="2CF309A3" w14:textId="77777777" w:rsidR="00D0557D" w:rsidRPr="00C94EDB" w:rsidRDefault="00D0557D" w:rsidP="00190EBA">
      <w:pPr>
        <w:spacing w:before="40" w:after="40" w:line="240" w:lineRule="auto"/>
      </w:pPr>
      <w:r w:rsidRPr="00C94EDB">
        <w:t>d) Chiều cao của các cây mà bạn Bình trồng đồng đều hơn các cây mà bạn An trồng.</w:t>
      </w:r>
    </w:p>
    <w:p w14:paraId="02C58504" w14:textId="77777777" w:rsidR="00D0557D" w:rsidRPr="00C94EDB" w:rsidRDefault="00D0557D" w:rsidP="00190EBA">
      <w:pPr>
        <w:spacing w:before="40" w:after="40" w:line="240" w:lineRule="auto"/>
        <w:rPr>
          <w:b/>
          <w:bCs/>
        </w:rPr>
      </w:pPr>
      <w:r w:rsidRPr="00C94EDB">
        <w:rPr>
          <w:b/>
          <w:bCs/>
        </w:rPr>
        <w:t>Dạng 3. Câu trắc nghiệm trả lời ngắn</w:t>
      </w:r>
    </w:p>
    <w:p w14:paraId="21ECF826" w14:textId="197C95B8" w:rsidR="00D0557D" w:rsidRPr="00C94EDB" w:rsidRDefault="00980333" w:rsidP="00190EBA">
      <w:pPr>
        <w:spacing w:before="40" w:after="40" w:line="240" w:lineRule="auto"/>
      </w:pPr>
      <w:r w:rsidRPr="00C94EDB">
        <w:rPr>
          <w:noProof/>
          <w14:ligatures w14:val="standardContextual"/>
        </w:rPr>
        <w:drawing>
          <wp:anchor distT="0" distB="0" distL="114300" distR="114300" simplePos="0" relativeHeight="251669504" behindDoc="1" locked="0" layoutInCell="1" allowOverlap="1" wp14:anchorId="4DC9C170" wp14:editId="5B88673E">
            <wp:simplePos x="0" y="0"/>
            <wp:positionH relativeFrom="margin">
              <wp:align>right</wp:align>
            </wp:positionH>
            <wp:positionV relativeFrom="paragraph">
              <wp:posOffset>3296</wp:posOffset>
            </wp:positionV>
            <wp:extent cx="1670400" cy="1270800"/>
            <wp:effectExtent l="0" t="0" r="6350" b="5715"/>
            <wp:wrapTight wrapText="bothSides">
              <wp:wrapPolygon edited="0">
                <wp:start x="0" y="0"/>
                <wp:lineTo x="0" y="21373"/>
                <wp:lineTo x="21436" y="21373"/>
                <wp:lineTo x="21436" y="0"/>
                <wp:lineTo x="0" y="0"/>
              </wp:wrapPolygon>
            </wp:wrapTight>
            <wp:docPr id="5371222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122231" name=""/>
                    <pic:cNvPicPr/>
                  </pic:nvPicPr>
                  <pic:blipFill>
                    <a:blip r:embed="rId288">
                      <a:extLst>
                        <a:ext uri="{28A0092B-C50C-407E-A947-70E740481C1C}">
                          <a14:useLocalDpi xmlns:a14="http://schemas.microsoft.com/office/drawing/2010/main" val="0"/>
                        </a:ext>
                      </a:extLst>
                    </a:blip>
                    <a:stretch>
                      <a:fillRect/>
                    </a:stretch>
                  </pic:blipFill>
                  <pic:spPr>
                    <a:xfrm>
                      <a:off x="0" y="0"/>
                      <a:ext cx="1670400" cy="1270800"/>
                    </a:xfrm>
                    <a:prstGeom prst="rect">
                      <a:avLst/>
                    </a:prstGeom>
                  </pic:spPr>
                </pic:pic>
              </a:graphicData>
            </a:graphic>
            <wp14:sizeRelH relativeFrom="page">
              <wp14:pctWidth>0</wp14:pctWidth>
            </wp14:sizeRelH>
            <wp14:sizeRelV relativeFrom="page">
              <wp14:pctHeight>0</wp14:pctHeight>
            </wp14:sizeRelV>
          </wp:anchor>
        </w:drawing>
      </w:r>
      <w:r w:rsidR="009B0D7B" w:rsidRPr="00C94EDB">
        <w:rPr>
          <w:b/>
          <w:bCs/>
        </w:rPr>
        <w:t xml:space="preserve">Câu </w:t>
      </w:r>
      <w:r w:rsidR="00D0557D" w:rsidRPr="00C94EDB">
        <w:rPr>
          <w:b/>
          <w:bCs/>
        </w:rPr>
        <w:t>5.</w:t>
      </w:r>
      <w:r w:rsidR="00D0557D" w:rsidRPr="00C94EDB">
        <w:t xml:space="preserve"> </w:t>
      </w:r>
      <w:r w:rsidR="00D0557D" w:rsidRPr="00C94EDB">
        <w:rPr>
          <w:i/>
          <w:iCs/>
        </w:rPr>
        <w:t>Bảng 15</w:t>
      </w:r>
      <w:r w:rsidR="00D0557D" w:rsidRPr="00C94EDB">
        <w:t xml:space="preserve"> cho ta bảng tần số ghép nhóm về số liệu thống kê chiều dài đường bờ biển (đơn v</w:t>
      </w:r>
      <w:r w:rsidR="00971478" w:rsidRPr="00C94EDB">
        <w:t>ị</w:t>
      </w:r>
      <w:r w:rsidR="00D0557D" w:rsidRPr="00C94EDB">
        <w:t>: kilômét) của 28 tỉnh, thành phố có giáp biển ở Việt Nam.</w:t>
      </w:r>
      <w:r w:rsidR="00971478" w:rsidRPr="00C94EDB">
        <w:t xml:space="preserve"> </w:t>
      </w:r>
      <w:r w:rsidR="00D0557D" w:rsidRPr="00C94EDB">
        <w:t>(</w:t>
      </w:r>
      <w:r w:rsidR="00D0557D" w:rsidRPr="00C94EDB">
        <w:rPr>
          <w:i/>
          <w:iCs/>
        </w:rPr>
        <w:t>Nguồn: https:///vi.wikipedia.org</w:t>
      </w:r>
      <w:r w:rsidR="00D0557D" w:rsidRPr="00C94EDB">
        <w:t>)</w:t>
      </w:r>
    </w:p>
    <w:p w14:paraId="1AF88BD2" w14:textId="0BB0D233" w:rsidR="00D0557D" w:rsidRPr="00C94EDB" w:rsidRDefault="00D0557D" w:rsidP="00190EBA">
      <w:pPr>
        <w:spacing w:before="40" w:after="40" w:line="240" w:lineRule="auto"/>
      </w:pPr>
      <w:r w:rsidRPr="00C94EDB">
        <w:t>Trung vị của mẫu số liệu đó bằng bao nhiêu (làm tròn kết quả đến hàng đơn vị)?</w:t>
      </w:r>
    </w:p>
    <w:p w14:paraId="2A1CCC5E" w14:textId="77777777" w:rsidR="00980333" w:rsidRPr="00C94EDB" w:rsidRDefault="00980333" w:rsidP="00190EBA">
      <w:pPr>
        <w:spacing w:before="40" w:after="40" w:line="240" w:lineRule="auto"/>
        <w:rPr>
          <w:b/>
          <w:bCs/>
        </w:rPr>
      </w:pPr>
    </w:p>
    <w:p w14:paraId="78E1CF45" w14:textId="77777777" w:rsidR="00980333" w:rsidRPr="00C94EDB" w:rsidRDefault="00980333" w:rsidP="00190EBA">
      <w:pPr>
        <w:spacing w:before="40" w:after="40" w:line="240" w:lineRule="auto"/>
        <w:rPr>
          <w:b/>
          <w:bCs/>
        </w:rPr>
      </w:pPr>
    </w:p>
    <w:p w14:paraId="7A9CFF2C" w14:textId="4D03005B" w:rsidR="00980333" w:rsidRPr="00C94EDB" w:rsidRDefault="00980333" w:rsidP="00190EBA">
      <w:pPr>
        <w:spacing w:before="40" w:after="40" w:line="240" w:lineRule="auto"/>
        <w:rPr>
          <w:b/>
          <w:bCs/>
        </w:rPr>
      </w:pPr>
    </w:p>
    <w:p w14:paraId="4C37B3E3" w14:textId="4945DD1A" w:rsidR="00794C56" w:rsidRPr="00C94EDB" w:rsidRDefault="008E4B41" w:rsidP="00190EBA">
      <w:pPr>
        <w:spacing w:before="40" w:after="40" w:line="240" w:lineRule="auto"/>
      </w:pPr>
      <w:r w:rsidRPr="00C94EDB">
        <w:rPr>
          <w:noProof/>
          <w14:ligatures w14:val="standardContextual"/>
        </w:rPr>
        <w:drawing>
          <wp:anchor distT="0" distB="0" distL="114300" distR="114300" simplePos="0" relativeHeight="251670528" behindDoc="1" locked="0" layoutInCell="1" allowOverlap="1" wp14:anchorId="24EB97AB" wp14:editId="1840133A">
            <wp:simplePos x="0" y="0"/>
            <wp:positionH relativeFrom="margin">
              <wp:align>right</wp:align>
            </wp:positionH>
            <wp:positionV relativeFrom="paragraph">
              <wp:posOffset>8255</wp:posOffset>
            </wp:positionV>
            <wp:extent cx="1727835" cy="1457960"/>
            <wp:effectExtent l="0" t="0" r="5715" b="8890"/>
            <wp:wrapTight wrapText="bothSides">
              <wp:wrapPolygon edited="0">
                <wp:start x="0" y="0"/>
                <wp:lineTo x="0" y="21449"/>
                <wp:lineTo x="21433" y="21449"/>
                <wp:lineTo x="21433" y="0"/>
                <wp:lineTo x="0" y="0"/>
              </wp:wrapPolygon>
            </wp:wrapTight>
            <wp:docPr id="16010235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023590" name=""/>
                    <pic:cNvPicPr/>
                  </pic:nvPicPr>
                  <pic:blipFill>
                    <a:blip r:embed="rId289">
                      <a:extLst>
                        <a:ext uri="{28A0092B-C50C-407E-A947-70E740481C1C}">
                          <a14:useLocalDpi xmlns:a14="http://schemas.microsoft.com/office/drawing/2010/main" val="0"/>
                        </a:ext>
                      </a:extLst>
                    </a:blip>
                    <a:stretch>
                      <a:fillRect/>
                    </a:stretch>
                  </pic:blipFill>
                  <pic:spPr>
                    <a:xfrm>
                      <a:off x="0" y="0"/>
                      <a:ext cx="1727835" cy="1457960"/>
                    </a:xfrm>
                    <a:prstGeom prst="rect">
                      <a:avLst/>
                    </a:prstGeom>
                  </pic:spPr>
                </pic:pic>
              </a:graphicData>
            </a:graphic>
            <wp14:sizeRelH relativeFrom="page">
              <wp14:pctWidth>0</wp14:pctWidth>
            </wp14:sizeRelH>
            <wp14:sizeRelV relativeFrom="page">
              <wp14:pctHeight>0</wp14:pctHeight>
            </wp14:sizeRelV>
          </wp:anchor>
        </w:drawing>
      </w:r>
      <w:r w:rsidR="009B0D7B" w:rsidRPr="00C94EDB">
        <w:rPr>
          <w:b/>
          <w:bCs/>
        </w:rPr>
        <w:t xml:space="preserve">Câu </w:t>
      </w:r>
      <w:r w:rsidR="00D0557D" w:rsidRPr="00C94EDB">
        <w:rPr>
          <w:b/>
          <w:bCs/>
        </w:rPr>
        <w:t>6.</w:t>
      </w:r>
      <w:r w:rsidR="00D0557D" w:rsidRPr="00C94EDB">
        <w:t xml:space="preserve"> </w:t>
      </w:r>
      <w:r w:rsidR="00B76AA1" w:rsidRPr="00C94EDB">
        <w:rPr>
          <w:i/>
          <w:iCs/>
        </w:rPr>
        <w:t>Bảng</w:t>
      </w:r>
      <w:r w:rsidR="00D0557D" w:rsidRPr="00C94EDB">
        <w:rPr>
          <w:i/>
          <w:iCs/>
        </w:rPr>
        <w:t xml:space="preserve"> 16</w:t>
      </w:r>
      <w:r w:rsidR="00D0557D" w:rsidRPr="00C94EDB">
        <w:t xml:space="preserve"> cho ta b</w:t>
      </w:r>
      <w:r w:rsidR="00B429F4" w:rsidRPr="00C94EDB">
        <w:t>ả</w:t>
      </w:r>
      <w:r w:rsidR="00D0557D" w:rsidRPr="00C94EDB">
        <w:t xml:space="preserve">ng tần số ghép nhóm về số </w:t>
      </w:r>
      <w:r w:rsidR="00794C56" w:rsidRPr="00C94EDB">
        <w:t>liệu thống kê chiều cao (đơn vị: mét) của 40 núi cao nhất Đông Nam Á.</w:t>
      </w:r>
      <w:r w:rsidR="00971478" w:rsidRPr="00C94EDB">
        <w:t xml:space="preserve"> </w:t>
      </w:r>
      <w:r w:rsidR="00794C56" w:rsidRPr="00C94EDB">
        <w:t>(</w:t>
      </w:r>
      <w:r w:rsidR="00794C56" w:rsidRPr="00C94EDB">
        <w:rPr>
          <w:i/>
          <w:iCs/>
        </w:rPr>
        <w:t>Nguồn: https://vi.wikipedia.ong</w:t>
      </w:r>
      <w:r w:rsidR="00794C56" w:rsidRPr="00C94EDB">
        <w:t>)</w:t>
      </w:r>
    </w:p>
    <w:p w14:paraId="0FFCF39E" w14:textId="03AF93CE" w:rsidR="00794C56" w:rsidRPr="00C94EDB" w:rsidRDefault="00794C56" w:rsidP="00190EBA">
      <w:pPr>
        <w:spacing w:before="40" w:after="40" w:line="240" w:lineRule="auto"/>
      </w:pPr>
      <w:r w:rsidRPr="00C94EDB">
        <w:t>Độ lệch chuẩn của mẫu số liệu đó bằng bao nhiêu (làm tròn kết quả đến hàng đơn v</w:t>
      </w:r>
      <w:r w:rsidR="00B429F4" w:rsidRPr="00C94EDB">
        <w:t>ị</w:t>
      </w:r>
      <w:r w:rsidRPr="00C94EDB">
        <w:t>)?</w:t>
      </w:r>
    </w:p>
    <w:p w14:paraId="761ABA4E" w14:textId="6EE1033B" w:rsidR="00794C56" w:rsidRPr="00C94EDB" w:rsidRDefault="00190EBA" w:rsidP="00190EBA">
      <w:pPr>
        <w:spacing w:before="40" w:after="40" w:line="240" w:lineRule="auto"/>
        <w:rPr>
          <w:rFonts w:cs="Times New Roman"/>
          <w:b/>
          <w:bCs/>
        </w:rPr>
      </w:pPr>
      <w:r w:rsidRPr="00C94EDB">
        <w:rPr>
          <w:rFonts w:cs="Times New Roman"/>
          <w:b/>
          <w:bCs/>
        </w:rPr>
        <w:t xml:space="preserve">D. </w:t>
      </w:r>
      <w:r w:rsidR="00794C56" w:rsidRPr="00C94EDB">
        <w:rPr>
          <w:rFonts w:cs="Times New Roman"/>
          <w:b/>
          <w:bCs/>
        </w:rPr>
        <w:t>LỜI GIẢI</w:t>
      </w:r>
      <w:r w:rsidR="003069C3" w:rsidRPr="00C94EDB">
        <w:rPr>
          <w:rFonts w:cs="Times New Roman"/>
          <w:b/>
          <w:bCs/>
        </w:rPr>
        <w:t xml:space="preserve"> - </w:t>
      </w:r>
      <w:r w:rsidR="00794C56" w:rsidRPr="00C94EDB">
        <w:rPr>
          <w:rFonts w:cs="Times New Roman"/>
          <w:b/>
          <w:bCs/>
        </w:rPr>
        <w:t>HƯỚNG DẪN</w:t>
      </w:r>
      <w:r w:rsidR="003069C3" w:rsidRPr="00C94EDB">
        <w:rPr>
          <w:rFonts w:cs="Times New Roman"/>
          <w:b/>
          <w:bCs/>
        </w:rPr>
        <w:t xml:space="preserve"> - </w:t>
      </w:r>
      <w:r w:rsidR="00794C56" w:rsidRPr="00C94EDB">
        <w:rPr>
          <w:rFonts w:cs="Times New Roman"/>
          <w:b/>
          <w:bCs/>
        </w:rPr>
        <w:t>ĐÁP SỐ</w:t>
      </w:r>
    </w:p>
    <w:p w14:paraId="7A6A2E3B" w14:textId="701E2904" w:rsidR="00794C56" w:rsidRPr="00C94EDB" w:rsidRDefault="00794C56" w:rsidP="00190EBA">
      <w:pPr>
        <w:spacing w:before="40" w:after="40" w:line="240" w:lineRule="auto"/>
        <w:rPr>
          <w:b/>
          <w:bCs/>
        </w:rPr>
      </w:pPr>
      <w:r w:rsidRPr="00C94EDB">
        <w:rPr>
          <w:b/>
          <w:bCs/>
        </w:rPr>
        <w:t>Dạng 1. Câu trắc nghiệm nhiều phương án lựa chọn</w:t>
      </w:r>
    </w:p>
    <w:p w14:paraId="567C7CDA" w14:textId="34B0A770" w:rsidR="00794C56" w:rsidRPr="00C94EDB" w:rsidRDefault="009B0D7B" w:rsidP="00190EBA">
      <w:pPr>
        <w:spacing w:before="40" w:after="40" w:line="240" w:lineRule="auto"/>
      </w:pPr>
      <w:r w:rsidRPr="00C94EDB">
        <w:rPr>
          <w:b/>
          <w:bCs/>
        </w:rPr>
        <w:t xml:space="preserve">Câu </w:t>
      </w:r>
      <w:r w:rsidR="00794C56" w:rsidRPr="00C94EDB">
        <w:rPr>
          <w:b/>
          <w:bCs/>
        </w:rPr>
        <w:t>1.</w:t>
      </w:r>
      <w:r w:rsidR="00794C56" w:rsidRPr="00C94EDB">
        <w:t xml:space="preserve"> D.</w:t>
      </w:r>
    </w:p>
    <w:p w14:paraId="00CE94EF" w14:textId="78145551" w:rsidR="00794C56" w:rsidRPr="00C94EDB" w:rsidRDefault="009B0D7B" w:rsidP="00190EBA">
      <w:pPr>
        <w:spacing w:before="40" w:after="40" w:line="240" w:lineRule="auto"/>
      </w:pPr>
      <w:r w:rsidRPr="00C94EDB">
        <w:rPr>
          <w:b/>
          <w:bCs/>
        </w:rPr>
        <w:t xml:space="preserve">Câu </w:t>
      </w:r>
      <w:r w:rsidR="00794C56" w:rsidRPr="00C94EDB">
        <w:rPr>
          <w:b/>
          <w:bCs/>
        </w:rPr>
        <w:t>2.</w:t>
      </w:r>
      <w:r w:rsidR="00794C56" w:rsidRPr="00C94EDB">
        <w:t xml:space="preserve"> B.</w:t>
      </w:r>
    </w:p>
    <w:p w14:paraId="10345138" w14:textId="77777777" w:rsidR="00794C56" w:rsidRPr="00C94EDB" w:rsidRDefault="00794C56" w:rsidP="00190EBA">
      <w:pPr>
        <w:spacing w:before="40" w:after="40" w:line="240" w:lineRule="auto"/>
        <w:rPr>
          <w:b/>
          <w:bCs/>
        </w:rPr>
      </w:pPr>
      <w:r w:rsidRPr="00C94EDB">
        <w:rPr>
          <w:b/>
          <w:bCs/>
        </w:rPr>
        <w:t>Dạng 2. Câu trắc nghiệm đúng sai</w:t>
      </w:r>
    </w:p>
    <w:p w14:paraId="421C9442" w14:textId="3F1A0F45" w:rsidR="00794C56" w:rsidRPr="00C94EDB" w:rsidRDefault="009B0D7B" w:rsidP="00190EBA">
      <w:pPr>
        <w:spacing w:before="40" w:after="40" w:line="240" w:lineRule="auto"/>
      </w:pPr>
      <w:r w:rsidRPr="00C94EDB">
        <w:t xml:space="preserve">Câu </w:t>
      </w:r>
      <w:r w:rsidR="00794C56" w:rsidRPr="00C94EDB">
        <w:t>3. Tỉ lệ che phủ rừng trung bình trên một tỉnh, thành phố là:</w:t>
      </w:r>
    </w:p>
    <w:p w14:paraId="00F9A17A" w14:textId="6F0F5DE6" w:rsidR="00794C56" w:rsidRPr="00C94EDB" w:rsidRDefault="005224BC" w:rsidP="00190EBA">
      <w:pPr>
        <w:spacing w:before="40" w:after="40" w:line="240" w:lineRule="auto"/>
      </w:pPr>
      <w:r w:rsidRPr="00C94EDB">
        <w:rPr>
          <w:position w:val="-24"/>
        </w:rPr>
        <w:object w:dxaOrig="6880" w:dyaOrig="620" w14:anchorId="76969284">
          <v:shape id="_x0000_i1160" type="#_x0000_t75" style="width:344.55pt;height:30.9pt" o:ole="">
            <v:imagedata r:id="rId290" o:title=""/>
          </v:shape>
          <o:OLEObject Type="Embed" ProgID="Equation.DSMT4" ShapeID="_x0000_i1160" DrawAspect="Content" ObjectID="_1780259501" r:id="rId291"/>
        </w:object>
      </w:r>
    </w:p>
    <w:p w14:paraId="03B48397" w14:textId="78BFC96A" w:rsidR="00794C56" w:rsidRPr="00C94EDB" w:rsidRDefault="00794C56" w:rsidP="00190EBA">
      <w:pPr>
        <w:spacing w:before="40" w:after="40" w:line="240" w:lineRule="auto"/>
      </w:pPr>
      <w:r w:rsidRPr="00C94EDB">
        <w:t>Trung vị của mẫu số liệu đó là:</w:t>
      </w:r>
    </w:p>
    <w:p w14:paraId="2AB34C54" w14:textId="142861A1" w:rsidR="00794C56" w:rsidRPr="00C94EDB" w:rsidRDefault="005224BC" w:rsidP="00190EBA">
      <w:pPr>
        <w:spacing w:before="40" w:after="40" w:line="240" w:lineRule="auto"/>
      </w:pPr>
      <w:r w:rsidRPr="00C94EDB">
        <w:rPr>
          <w:position w:val="-28"/>
        </w:rPr>
        <w:object w:dxaOrig="3040" w:dyaOrig="680" w14:anchorId="28441DDD">
          <v:shape id="_x0000_i1161" type="#_x0000_t75" style="width:151.95pt;height:34pt" o:ole="">
            <v:imagedata r:id="rId292" o:title=""/>
          </v:shape>
          <o:OLEObject Type="Embed" ProgID="Equation.DSMT4" ShapeID="_x0000_i1161" DrawAspect="Content" ObjectID="_1780259502" r:id="rId293"/>
        </w:object>
      </w:r>
    </w:p>
    <w:p w14:paraId="51E7941C" w14:textId="6CBCCB51" w:rsidR="00794C56" w:rsidRPr="00C94EDB" w:rsidRDefault="00794C56" w:rsidP="00190EBA">
      <w:pPr>
        <w:spacing w:before="40" w:after="40" w:line="240" w:lineRule="auto"/>
      </w:pPr>
      <w:r w:rsidRPr="00C94EDB">
        <w:t xml:space="preserve">Theo bảng thống kê thì có 17 tỉnh, thành phố có tỉ lệ che phủ rừng nhỏ hơn </w:t>
      </w:r>
      <w:r w:rsidR="0066333A" w:rsidRPr="00C94EDB">
        <w:rPr>
          <w:position w:val="-6"/>
        </w:rPr>
        <w:object w:dxaOrig="540" w:dyaOrig="279" w14:anchorId="3B75059E">
          <v:shape id="_x0000_i1162" type="#_x0000_t75" style="width:26.95pt;height:14.15pt" o:ole="">
            <v:imagedata r:id="rId294" o:title=""/>
          </v:shape>
          <o:OLEObject Type="Embed" ProgID="Equation.DSMT4" ShapeID="_x0000_i1162" DrawAspect="Content" ObjectID="_1780259503" r:id="rId295"/>
        </w:object>
      </w:r>
      <w:r w:rsidRPr="00C94EDB">
        <w:t xml:space="preserve"> Mốt của mẫu số liệu đó là:</w:t>
      </w:r>
    </w:p>
    <w:p w14:paraId="774C218C" w14:textId="71BB384E" w:rsidR="00794C56" w:rsidRPr="00C94EDB" w:rsidRDefault="005224BC" w:rsidP="00190EBA">
      <w:pPr>
        <w:spacing w:before="40" w:after="40" w:line="240" w:lineRule="auto"/>
      </w:pPr>
      <w:r w:rsidRPr="00C94EDB">
        <w:rPr>
          <w:position w:val="-28"/>
        </w:rPr>
        <w:object w:dxaOrig="3240" w:dyaOrig="680" w14:anchorId="0873AEEA">
          <v:shape id="_x0000_i1163" type="#_x0000_t75" style="width:162.1pt;height:34pt" o:ole="">
            <v:imagedata r:id="rId296" o:title=""/>
          </v:shape>
          <o:OLEObject Type="Embed" ProgID="Equation.DSMT4" ShapeID="_x0000_i1163" DrawAspect="Content" ObjectID="_1780259504" r:id="rId297"/>
        </w:object>
      </w:r>
    </w:p>
    <w:p w14:paraId="3EAFF01F" w14:textId="6BA9EF3C" w:rsidR="00794C56" w:rsidRPr="00C94EDB" w:rsidRDefault="00DF0516" w:rsidP="00190EBA">
      <w:pPr>
        <w:spacing w:before="40" w:after="40" w:line="240" w:lineRule="auto"/>
      </w:pPr>
      <w:r w:rsidRPr="00C94EDB">
        <w:tab/>
        <w:t xml:space="preserve">  Đáp án: a)</w:t>
      </w:r>
      <w:r w:rsidR="00794C56" w:rsidRPr="00C94EDB">
        <w:t xml:space="preserve"> </w:t>
      </w:r>
      <w:r w:rsidRPr="00C94EDB">
        <w:rPr>
          <w:b/>
          <w:bCs/>
        </w:rPr>
        <w:t>Đ,</w:t>
      </w:r>
      <w:r w:rsidR="00794C56" w:rsidRPr="00C94EDB">
        <w:t xml:space="preserve"> b) </w:t>
      </w:r>
      <w:r w:rsidRPr="00C94EDB">
        <w:rPr>
          <w:b/>
          <w:bCs/>
        </w:rPr>
        <w:t>Đ,</w:t>
      </w:r>
      <w:r w:rsidR="00794C56" w:rsidRPr="00C94EDB">
        <w:t xml:space="preserve"> c) </w:t>
      </w:r>
      <w:r w:rsidRPr="00C94EDB">
        <w:rPr>
          <w:b/>
          <w:bCs/>
        </w:rPr>
        <w:t>S,</w:t>
      </w:r>
      <w:r w:rsidR="00794C56" w:rsidRPr="00C94EDB">
        <w:t xml:space="preserve"> d) </w:t>
      </w:r>
      <w:r w:rsidRPr="00C94EDB">
        <w:rPr>
          <w:b/>
          <w:bCs/>
        </w:rPr>
        <w:t>S.</w:t>
      </w:r>
    </w:p>
    <w:p w14:paraId="4A839D06" w14:textId="3D7661E0" w:rsidR="00794C56" w:rsidRPr="00C94EDB" w:rsidRDefault="009B0D7B" w:rsidP="00190EBA">
      <w:pPr>
        <w:spacing w:before="40" w:after="40" w:line="240" w:lineRule="auto"/>
      </w:pPr>
      <w:r w:rsidRPr="00C94EDB">
        <w:rPr>
          <w:b/>
          <w:bCs/>
        </w:rPr>
        <w:t xml:space="preserve">Câu </w:t>
      </w:r>
      <w:r w:rsidR="00794C56" w:rsidRPr="00C94EDB">
        <w:rPr>
          <w:b/>
          <w:bCs/>
        </w:rPr>
        <w:t>4.</w:t>
      </w:r>
      <w:r w:rsidR="00794C56" w:rsidRPr="00C94EDB">
        <w:t xml:space="preserve"> Chiều cao trung bình của cây do bạn An trồng là: </w:t>
      </w:r>
      <w:r w:rsidR="003069C3" w:rsidRPr="00C94EDB">
        <w:rPr>
          <w:position w:val="-12"/>
        </w:rPr>
        <w:object w:dxaOrig="1460" w:dyaOrig="360" w14:anchorId="78399922">
          <v:shape id="_x0000_i1164" type="#_x0000_t75" style="width:72.9pt;height:18.1pt" o:ole="">
            <v:imagedata r:id="rId298" o:title=""/>
          </v:shape>
          <o:OLEObject Type="Embed" ProgID="Equation.DSMT4" ShapeID="_x0000_i1164" DrawAspect="Content" ObjectID="_1780259505" r:id="rId299"/>
        </w:object>
      </w:r>
    </w:p>
    <w:p w14:paraId="122FA8E6" w14:textId="65E2249B" w:rsidR="00794C56" w:rsidRPr="00C94EDB" w:rsidRDefault="00794C56" w:rsidP="00190EBA">
      <w:pPr>
        <w:spacing w:before="40" w:after="40" w:line="240" w:lineRule="auto"/>
      </w:pPr>
      <w:r w:rsidRPr="00C94EDB">
        <w:t xml:space="preserve">Chiều cao trung bình của cây do bạn Bình trồng là: </w:t>
      </w:r>
      <w:r w:rsidR="003069C3" w:rsidRPr="00C94EDB">
        <w:rPr>
          <w:position w:val="-12"/>
        </w:rPr>
        <w:object w:dxaOrig="1460" w:dyaOrig="360" w14:anchorId="4E52C927">
          <v:shape id="_x0000_i1165" type="#_x0000_t75" style="width:72.9pt;height:18.1pt" o:ole="">
            <v:imagedata r:id="rId300" o:title=""/>
          </v:shape>
          <o:OLEObject Type="Embed" ProgID="Equation.DSMT4" ShapeID="_x0000_i1165" DrawAspect="Content" ObjectID="_1780259506" r:id="rId301"/>
        </w:object>
      </w:r>
    </w:p>
    <w:p w14:paraId="496F3055" w14:textId="2FA32AC5" w:rsidR="00794C56" w:rsidRPr="00C94EDB" w:rsidRDefault="00794C56" w:rsidP="00190EBA">
      <w:pPr>
        <w:spacing w:before="40" w:after="40" w:line="240" w:lineRule="auto"/>
      </w:pPr>
      <w:r w:rsidRPr="00C94EDB">
        <w:lastRenderedPageBreak/>
        <w:t xml:space="preserve">Suy ra chiều cao trung bình </w:t>
      </w:r>
      <w:r w:rsidR="00B429F4" w:rsidRPr="00C94EDB">
        <w:t>của</w:t>
      </w:r>
      <w:r w:rsidRPr="00C94EDB">
        <w:t xml:space="preserve"> mỗi cây do hai bạn An và Bình trồng là bằng nhau.</w:t>
      </w:r>
    </w:p>
    <w:p w14:paraId="38C04BBC" w14:textId="754352D1" w:rsidR="00794C56" w:rsidRPr="00C94EDB" w:rsidRDefault="00794C56" w:rsidP="00190EBA">
      <w:pPr>
        <w:spacing w:before="40" w:after="40" w:line="240" w:lineRule="auto"/>
      </w:pPr>
      <w:r w:rsidRPr="00C94EDB">
        <w:t xml:space="preserve">Khoảng biến thiên của cả hai mẫu số liệu là </w:t>
      </w:r>
      <w:r w:rsidR="0066333A" w:rsidRPr="00C94EDB">
        <w:rPr>
          <w:position w:val="-6"/>
        </w:rPr>
        <w:object w:dxaOrig="1300" w:dyaOrig="279" w14:anchorId="75771A95">
          <v:shape id="_x0000_i1166" type="#_x0000_t75" style="width:64.95pt;height:14.15pt" o:ole="">
            <v:imagedata r:id="rId302" o:title=""/>
          </v:shape>
          <o:OLEObject Type="Embed" ProgID="Equation.DSMT4" ShapeID="_x0000_i1166" DrawAspect="Content" ObjectID="_1780259507" r:id="rId303"/>
        </w:object>
      </w:r>
    </w:p>
    <w:p w14:paraId="44263E8B" w14:textId="014354EB" w:rsidR="00794C56" w:rsidRPr="00C94EDB" w:rsidRDefault="00794C56" w:rsidP="00190EBA">
      <w:pPr>
        <w:spacing w:before="40" w:after="40" w:line="240" w:lineRule="auto"/>
      </w:pPr>
      <w:r w:rsidRPr="00C94EDB">
        <w:t xml:space="preserve">Xét mẫu số liệu ở </w:t>
      </w:r>
      <w:r w:rsidR="00B76AA1" w:rsidRPr="00C94EDB">
        <w:rPr>
          <w:i/>
          <w:iCs/>
        </w:rPr>
        <w:t>Bảng</w:t>
      </w:r>
      <w:r w:rsidRPr="00C94EDB">
        <w:rPr>
          <w:i/>
          <w:iCs/>
        </w:rPr>
        <w:t xml:space="preserve"> 13.</w:t>
      </w:r>
    </w:p>
    <w:p w14:paraId="1F86350C" w14:textId="22EE10B4" w:rsidR="00794C56" w:rsidRPr="00C94EDB" w:rsidRDefault="0007711F" w:rsidP="00190EBA">
      <w:pPr>
        <w:spacing w:before="40" w:after="40" w:line="240" w:lineRule="auto"/>
      </w:pPr>
      <w:r w:rsidRPr="00C94EDB">
        <w:rPr>
          <w:rFonts w:ascii="Wingdings" w:hAnsi="Wingdings"/>
        </w:rPr>
        <w:t></w:t>
      </w:r>
      <w:r w:rsidR="00C461C4" w:rsidRPr="00C94EDB">
        <w:rPr>
          <w:rFonts w:ascii="Symbol" w:hAnsi="Symbol"/>
        </w:rPr>
        <w:t xml:space="preserve"> </w:t>
      </w:r>
      <w:r w:rsidR="00794C56" w:rsidRPr="00C94EDB">
        <w:t xml:space="preserve">Tứ phân vị thứ nhất </w:t>
      </w:r>
      <w:r w:rsidR="0066333A" w:rsidRPr="00C94EDB">
        <w:rPr>
          <w:position w:val="-12"/>
        </w:rPr>
        <w:object w:dxaOrig="279" w:dyaOrig="360" w14:anchorId="34301D29">
          <v:shape id="_x0000_i1167" type="#_x0000_t75" style="width:14.15pt;height:18.1pt" o:ole="">
            <v:imagedata r:id="rId304" o:title=""/>
          </v:shape>
          <o:OLEObject Type="Embed" ProgID="Equation.DSMT4" ShapeID="_x0000_i1167" DrawAspect="Content" ObjectID="_1780259508" r:id="rId305"/>
        </w:object>
      </w:r>
      <w:r w:rsidR="00794C56" w:rsidRPr="00C94EDB">
        <w:t xml:space="preserve"> của mẫu số liệu đó là:</w:t>
      </w:r>
    </w:p>
    <w:p w14:paraId="7448CD62" w14:textId="4C34B6C7" w:rsidR="00794C56" w:rsidRPr="00C94EDB" w:rsidRDefault="003069C3" w:rsidP="00190EBA">
      <w:pPr>
        <w:spacing w:before="40" w:after="40" w:line="240" w:lineRule="auto"/>
      </w:pPr>
      <w:r w:rsidRPr="00C94EDB">
        <w:rPr>
          <w:position w:val="-28"/>
        </w:rPr>
        <w:object w:dxaOrig="3040" w:dyaOrig="680" w14:anchorId="1185A3F8">
          <v:shape id="_x0000_i1168" type="#_x0000_t75" style="width:151.95pt;height:34pt" o:ole="">
            <v:imagedata r:id="rId306" o:title=""/>
          </v:shape>
          <o:OLEObject Type="Embed" ProgID="Equation.DSMT4" ShapeID="_x0000_i1168" DrawAspect="Content" ObjectID="_1780259509" r:id="rId307"/>
        </w:object>
      </w:r>
    </w:p>
    <w:p w14:paraId="16856F0D" w14:textId="5842FD4B" w:rsidR="00794C56" w:rsidRPr="00C94EDB" w:rsidRDefault="0007711F" w:rsidP="00190EBA">
      <w:pPr>
        <w:spacing w:before="40" w:after="40" w:line="240" w:lineRule="auto"/>
      </w:pPr>
      <w:r w:rsidRPr="00C94EDB">
        <w:rPr>
          <w:rFonts w:ascii="Wingdings" w:hAnsi="Wingdings"/>
        </w:rPr>
        <w:t></w:t>
      </w:r>
      <w:r w:rsidR="00C461C4" w:rsidRPr="00C94EDB">
        <w:rPr>
          <w:rFonts w:ascii="Symbol" w:hAnsi="Symbol"/>
        </w:rPr>
        <w:t xml:space="preserve"> </w:t>
      </w:r>
      <w:r w:rsidR="00794C56" w:rsidRPr="00C94EDB">
        <w:t xml:space="preserve">Tứ phân vị thứ ba </w:t>
      </w:r>
      <w:r w:rsidR="003069C3" w:rsidRPr="00C94EDB">
        <w:rPr>
          <w:position w:val="-12"/>
        </w:rPr>
        <w:object w:dxaOrig="300" w:dyaOrig="360" w14:anchorId="4CF92557">
          <v:shape id="_x0000_i1169" type="#_x0000_t75" style="width:15pt;height:18.1pt" o:ole="">
            <v:imagedata r:id="rId308" o:title=""/>
          </v:shape>
          <o:OLEObject Type="Embed" ProgID="Equation.DSMT4" ShapeID="_x0000_i1169" DrawAspect="Content" ObjectID="_1780259510" r:id="rId309"/>
        </w:object>
      </w:r>
      <w:r w:rsidR="00794C56" w:rsidRPr="00C94EDB">
        <w:t xml:space="preserve"> của mẫu số liệu đó là:</w:t>
      </w:r>
    </w:p>
    <w:p w14:paraId="6B2D5825" w14:textId="2FAE9846" w:rsidR="00794C56" w:rsidRPr="00C94EDB" w:rsidRDefault="003069C3" w:rsidP="00190EBA">
      <w:pPr>
        <w:spacing w:before="40" w:after="40" w:line="240" w:lineRule="auto"/>
      </w:pPr>
      <w:r w:rsidRPr="00C94EDB">
        <w:rPr>
          <w:position w:val="-28"/>
        </w:rPr>
        <w:object w:dxaOrig="2960" w:dyaOrig="680" w14:anchorId="7B6CBA71">
          <v:shape id="_x0000_i1170" type="#_x0000_t75" style="width:148pt;height:34pt" o:ole="">
            <v:imagedata r:id="rId310" o:title=""/>
          </v:shape>
          <o:OLEObject Type="Embed" ProgID="Equation.DSMT4" ShapeID="_x0000_i1170" DrawAspect="Content" ObjectID="_1780259511" r:id="rId311"/>
        </w:object>
      </w:r>
    </w:p>
    <w:p w14:paraId="773D9ABD" w14:textId="7EBD05CA" w:rsidR="00794C56" w:rsidRPr="00C94EDB" w:rsidRDefault="00794C56" w:rsidP="00190EBA">
      <w:pPr>
        <w:spacing w:before="40" w:after="40" w:line="240" w:lineRule="auto"/>
      </w:pPr>
      <w:r w:rsidRPr="00C94EDB">
        <w:t xml:space="preserve">Suy ra khoảng tứ phân vị của mẫu số liệu ở Bảng 13 là </w:t>
      </w:r>
      <w:r w:rsidR="0066333A" w:rsidRPr="00C94EDB">
        <w:rPr>
          <w:position w:val="-10"/>
        </w:rPr>
        <w:object w:dxaOrig="1540" w:dyaOrig="320" w14:anchorId="320BEB96">
          <v:shape id="_x0000_i1171" type="#_x0000_t75" style="width:76.85pt;height:15.9pt" o:ole="">
            <v:imagedata r:id="rId312" o:title=""/>
          </v:shape>
          <o:OLEObject Type="Embed" ProgID="Equation.DSMT4" ShapeID="_x0000_i1171" DrawAspect="Content" ObjectID="_1780259512" r:id="rId313"/>
        </w:object>
      </w:r>
    </w:p>
    <w:p w14:paraId="7A3285E7" w14:textId="24B5CDCE" w:rsidR="00794C56" w:rsidRPr="00C94EDB" w:rsidRDefault="00794C56" w:rsidP="00190EBA">
      <w:pPr>
        <w:spacing w:before="40" w:after="40" w:line="240" w:lineRule="auto"/>
      </w:pPr>
      <w:r w:rsidRPr="00C94EDB">
        <w:t xml:space="preserve">Phương sai của mẫu số liệu ở Bảng 13 là: </w:t>
      </w:r>
      <w:r w:rsidR="0066333A" w:rsidRPr="00C94EDB">
        <w:rPr>
          <w:position w:val="-12"/>
        </w:rPr>
        <w:object w:dxaOrig="1320" w:dyaOrig="380" w14:anchorId="5257ED7E">
          <v:shape id="_x0000_i1172" type="#_x0000_t75" style="width:66.25pt;height:19pt" o:ole="">
            <v:imagedata r:id="rId314" o:title=""/>
          </v:shape>
          <o:OLEObject Type="Embed" ProgID="Equation.DSMT4" ShapeID="_x0000_i1172" DrawAspect="Content" ObjectID="_1780259513" r:id="rId315"/>
        </w:object>
      </w:r>
    </w:p>
    <w:p w14:paraId="0F222A8A" w14:textId="11EC5448" w:rsidR="00794C56" w:rsidRPr="00C94EDB" w:rsidRDefault="00794C56" w:rsidP="00190EBA">
      <w:pPr>
        <w:spacing w:before="40" w:after="40" w:line="240" w:lineRule="auto"/>
      </w:pPr>
      <w:r w:rsidRPr="00C94EDB">
        <w:t xml:space="preserve">Phương sai của mẫu số liệu ở Bảng 14 là: </w:t>
      </w:r>
      <w:r w:rsidR="0066333A" w:rsidRPr="00C94EDB">
        <w:rPr>
          <w:position w:val="-12"/>
        </w:rPr>
        <w:object w:dxaOrig="1340" w:dyaOrig="380" w14:anchorId="11038F91">
          <v:shape id="_x0000_i1173" type="#_x0000_t75" style="width:67.15pt;height:19pt" o:ole="">
            <v:imagedata r:id="rId316" o:title=""/>
          </v:shape>
          <o:OLEObject Type="Embed" ProgID="Equation.DSMT4" ShapeID="_x0000_i1173" DrawAspect="Content" ObjectID="_1780259514" r:id="rId317"/>
        </w:object>
      </w:r>
    </w:p>
    <w:p w14:paraId="7A10D8FE" w14:textId="7CF7F290" w:rsidR="00794C56" w:rsidRPr="00C94EDB" w:rsidRDefault="00794C56" w:rsidP="00190EBA">
      <w:pPr>
        <w:spacing w:before="40" w:after="40" w:line="240" w:lineRule="auto"/>
      </w:pPr>
      <w:r w:rsidRPr="00C94EDB">
        <w:t xml:space="preserve">Suy ra </w:t>
      </w:r>
      <w:r w:rsidR="0066333A" w:rsidRPr="00C94EDB">
        <w:rPr>
          <w:position w:val="-12"/>
        </w:rPr>
        <w:object w:dxaOrig="780" w:dyaOrig="380" w14:anchorId="2E0D6DBD">
          <v:shape id="_x0000_i1174" type="#_x0000_t75" style="width:39.3pt;height:19pt" o:ole="">
            <v:imagedata r:id="rId318" o:title=""/>
          </v:shape>
          <o:OLEObject Type="Embed" ProgID="Equation.DSMT4" ShapeID="_x0000_i1174" DrawAspect="Content" ObjectID="_1780259515" r:id="rId319"/>
        </w:object>
      </w:r>
      <w:r w:rsidRPr="00C94EDB">
        <w:t xml:space="preserve"> Vậy chiều cao của các cây mà bạn An trồng đồng đều hơn các cây mà bạn Bình trồng.</w:t>
      </w:r>
    </w:p>
    <w:p w14:paraId="73618D32" w14:textId="028716CE" w:rsidR="00794C56" w:rsidRPr="00C94EDB" w:rsidRDefault="00DF0516" w:rsidP="00190EBA">
      <w:pPr>
        <w:spacing w:before="40" w:after="40" w:line="240" w:lineRule="auto"/>
      </w:pPr>
      <w:r w:rsidRPr="00C94EDB">
        <w:tab/>
        <w:t xml:space="preserve">  Đáp án: a)</w:t>
      </w:r>
      <w:r w:rsidR="00794C56" w:rsidRPr="00C94EDB">
        <w:t xml:space="preserve"> </w:t>
      </w:r>
      <w:r w:rsidRPr="00C94EDB">
        <w:rPr>
          <w:b/>
          <w:bCs/>
        </w:rPr>
        <w:t>S,</w:t>
      </w:r>
      <w:r w:rsidR="00794C56" w:rsidRPr="00C94EDB">
        <w:t xml:space="preserve"> b) </w:t>
      </w:r>
      <w:r w:rsidRPr="00C94EDB">
        <w:rPr>
          <w:b/>
          <w:bCs/>
        </w:rPr>
        <w:t>Đ,</w:t>
      </w:r>
      <w:r w:rsidR="00794C56" w:rsidRPr="00C94EDB">
        <w:t xml:space="preserve"> c) </w:t>
      </w:r>
      <w:r w:rsidRPr="00C94EDB">
        <w:rPr>
          <w:b/>
          <w:bCs/>
        </w:rPr>
        <w:t>Đ,</w:t>
      </w:r>
      <w:r w:rsidR="00794C56" w:rsidRPr="00C94EDB">
        <w:t xml:space="preserve"> d) </w:t>
      </w:r>
      <w:r w:rsidRPr="00C94EDB">
        <w:rPr>
          <w:b/>
          <w:bCs/>
        </w:rPr>
        <w:t>S.</w:t>
      </w:r>
    </w:p>
    <w:p w14:paraId="00729A00" w14:textId="77777777" w:rsidR="00794C56" w:rsidRPr="00C94EDB" w:rsidRDefault="00794C56" w:rsidP="00190EBA">
      <w:pPr>
        <w:spacing w:before="40" w:after="40" w:line="240" w:lineRule="auto"/>
        <w:rPr>
          <w:b/>
          <w:bCs/>
        </w:rPr>
      </w:pPr>
      <w:r w:rsidRPr="00C94EDB">
        <w:rPr>
          <w:b/>
          <w:bCs/>
        </w:rPr>
        <w:t>Dạng 3. Câu trắc nghiệm trả lời ngắn</w:t>
      </w:r>
    </w:p>
    <w:p w14:paraId="0823E7E0" w14:textId="5ADDA8A1" w:rsidR="00794C56" w:rsidRPr="00C94EDB" w:rsidRDefault="009B0D7B" w:rsidP="00190EBA">
      <w:pPr>
        <w:spacing w:before="40" w:after="40" w:line="240" w:lineRule="auto"/>
      </w:pPr>
      <w:r w:rsidRPr="00C94EDB">
        <w:rPr>
          <w:b/>
          <w:bCs/>
        </w:rPr>
        <w:t xml:space="preserve">Câu </w:t>
      </w:r>
      <w:r w:rsidR="00794C56" w:rsidRPr="00C94EDB">
        <w:rPr>
          <w:b/>
          <w:bCs/>
        </w:rPr>
        <w:t>5.</w:t>
      </w:r>
      <w:r w:rsidR="00794C56" w:rsidRPr="00C94EDB">
        <w:t xml:space="preserve"> Trung vị của mẫu số liệu đó bằng khoảng </w:t>
      </w:r>
      <w:r w:rsidR="0066333A" w:rsidRPr="00C94EDB">
        <w:rPr>
          <w:position w:val="-6"/>
        </w:rPr>
        <w:object w:dxaOrig="780" w:dyaOrig="279" w14:anchorId="40528EC3">
          <v:shape id="_x0000_i1175" type="#_x0000_t75" style="width:39.3pt;height:14.15pt" o:ole="">
            <v:imagedata r:id="rId320" o:title=""/>
          </v:shape>
          <o:OLEObject Type="Embed" ProgID="Equation.DSMT4" ShapeID="_x0000_i1175" DrawAspect="Content" ObjectID="_1780259516" r:id="rId321"/>
        </w:object>
      </w:r>
    </w:p>
    <w:p w14:paraId="791CEF3B" w14:textId="049B016F" w:rsidR="00313C7E" w:rsidRPr="00C94EDB" w:rsidRDefault="009B0D7B" w:rsidP="008F7FDB">
      <w:pPr>
        <w:spacing w:before="40" w:after="40" w:line="240" w:lineRule="auto"/>
      </w:pPr>
      <w:r w:rsidRPr="00C94EDB">
        <w:rPr>
          <w:b/>
          <w:bCs/>
        </w:rPr>
        <w:t xml:space="preserve">Câu </w:t>
      </w:r>
      <w:r w:rsidR="00794C56" w:rsidRPr="00C94EDB">
        <w:rPr>
          <w:b/>
          <w:bCs/>
        </w:rPr>
        <w:t>6.</w:t>
      </w:r>
      <w:r w:rsidR="00794C56" w:rsidRPr="00C94EDB">
        <w:t xml:space="preserve"> Độ lệch chu</w:t>
      </w:r>
      <w:r w:rsidR="00B429F4" w:rsidRPr="00C94EDB">
        <w:t>ẩ</w:t>
      </w:r>
      <w:r w:rsidR="00794C56" w:rsidRPr="00C94EDB">
        <w:t xml:space="preserve">n của mẫu số liệu đó bằng khoảng </w:t>
      </w:r>
      <w:r w:rsidR="0066333A" w:rsidRPr="00C94EDB">
        <w:rPr>
          <w:position w:val="-6"/>
        </w:rPr>
        <w:object w:dxaOrig="800" w:dyaOrig="279" w14:anchorId="1F3283DE">
          <v:shape id="_x0000_i1176" type="#_x0000_t75" style="width:39.75pt;height:14.15pt" o:ole="">
            <v:imagedata r:id="rId322" o:title=""/>
          </v:shape>
          <o:OLEObject Type="Embed" ProgID="Equation.DSMT4" ShapeID="_x0000_i1176" DrawAspect="Content" ObjectID="_1780259517" r:id="rId323"/>
        </w:object>
      </w:r>
    </w:p>
    <w:sectPr w:rsidR="00313C7E" w:rsidRPr="00C94EDB" w:rsidSect="00190EBA">
      <w:headerReference w:type="default" r:id="rId324"/>
      <w:pgSz w:w="12240" w:h="15840"/>
      <w:pgMar w:top="851" w:right="567"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42A877D" w14:textId="77777777" w:rsidR="006146B7" w:rsidRDefault="006146B7" w:rsidP="00C94EDB">
      <w:pPr>
        <w:spacing w:after="0" w:line="240" w:lineRule="auto"/>
      </w:pPr>
      <w:r>
        <w:separator/>
      </w:r>
    </w:p>
  </w:endnote>
  <w:endnote w:type="continuationSeparator" w:id="0">
    <w:p w14:paraId="054FFBE1" w14:textId="77777777" w:rsidR="006146B7" w:rsidRDefault="006146B7" w:rsidP="00C94E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2A5D31A" w14:textId="77777777" w:rsidR="006146B7" w:rsidRDefault="006146B7" w:rsidP="00C94EDB">
      <w:pPr>
        <w:spacing w:after="0" w:line="240" w:lineRule="auto"/>
      </w:pPr>
      <w:r>
        <w:separator/>
      </w:r>
    </w:p>
  </w:footnote>
  <w:footnote w:type="continuationSeparator" w:id="0">
    <w:p w14:paraId="63AD1ED2" w14:textId="77777777" w:rsidR="006146B7" w:rsidRDefault="006146B7" w:rsidP="00C94ED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AEB800" w14:textId="60FBC1B5" w:rsidR="00C94EDB" w:rsidRPr="00C94EDB" w:rsidRDefault="00C94EDB">
    <w:pPr>
      <w:pStyle w:val="Header"/>
      <w:rPr>
        <w:rFonts w:asciiTheme="minorHAnsi" w:hAnsiTheme="minorHAnsi" w:cstheme="minorHAnsi"/>
      </w:rPr>
    </w:pPr>
    <w:r w:rsidRPr="00A01381">
      <w:rPr>
        <w:rFonts w:asciiTheme="minorHAnsi" w:hAnsiTheme="minorHAnsi" w:cstheme="minorHAnsi"/>
        <w:noProof/>
      </w:rPr>
      <mc:AlternateContent>
        <mc:Choice Requires="wps">
          <w:drawing>
            <wp:anchor distT="0" distB="0" distL="114300" distR="114300" simplePos="0" relativeHeight="251659264" behindDoc="0" locked="0" layoutInCell="1" allowOverlap="1" wp14:anchorId="377E0B8A" wp14:editId="798D797B">
              <wp:simplePos x="0" y="0"/>
              <wp:positionH relativeFrom="column">
                <wp:posOffset>8360</wp:posOffset>
              </wp:positionH>
              <wp:positionV relativeFrom="paragraph">
                <wp:posOffset>182319</wp:posOffset>
              </wp:positionV>
              <wp:extent cx="4039068" cy="0"/>
              <wp:effectExtent l="0" t="0" r="0" b="0"/>
              <wp:wrapNone/>
              <wp:docPr id="922005896" name="Straight Connector 1"/>
              <wp:cNvGraphicFramePr/>
              <a:graphic xmlns:a="http://schemas.openxmlformats.org/drawingml/2006/main">
                <a:graphicData uri="http://schemas.microsoft.com/office/word/2010/wordprocessingShape">
                  <wps:wsp>
                    <wps:cNvCnPr/>
                    <wps:spPr>
                      <a:xfrm>
                        <a:off x="0" y="0"/>
                        <a:ext cx="403906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097DFE86"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5pt,14.35pt" to="318.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" strokecolor="black [3200]" strokeweight=".5pt">
              <v:stroke joinstyle="miter"/>
            </v:line>
          </w:pict>
        </mc:Fallback>
      </mc:AlternateContent>
    </w:r>
    <w:r w:rsidRPr="00A01381">
      <w:rPr>
        <w:rFonts w:asciiTheme="minorHAnsi" w:hAnsiTheme="minorHAnsi" w:cstheme="minorHAnsi"/>
      </w:rPr>
      <w:t>Đinh Quang Ngọc-Gv Toán THPT Nguyễn Huệ-Đại Từ-Thái Nguyê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3C7E"/>
    <w:rsid w:val="00026144"/>
    <w:rsid w:val="00032D81"/>
    <w:rsid w:val="00037306"/>
    <w:rsid w:val="0005635B"/>
    <w:rsid w:val="000565E1"/>
    <w:rsid w:val="0007711F"/>
    <w:rsid w:val="0008223F"/>
    <w:rsid w:val="000A648A"/>
    <w:rsid w:val="000B21EE"/>
    <w:rsid w:val="000B532E"/>
    <w:rsid w:val="00155521"/>
    <w:rsid w:val="00177617"/>
    <w:rsid w:val="00190EBA"/>
    <w:rsid w:val="001A5AC1"/>
    <w:rsid w:val="00202C51"/>
    <w:rsid w:val="00231406"/>
    <w:rsid w:val="00240F1F"/>
    <w:rsid w:val="00243450"/>
    <w:rsid w:val="002525A0"/>
    <w:rsid w:val="002C1CF4"/>
    <w:rsid w:val="002C3B60"/>
    <w:rsid w:val="003069C3"/>
    <w:rsid w:val="00313C7E"/>
    <w:rsid w:val="0031517B"/>
    <w:rsid w:val="00334E8A"/>
    <w:rsid w:val="00342C0B"/>
    <w:rsid w:val="00350F01"/>
    <w:rsid w:val="00385C01"/>
    <w:rsid w:val="003C5D6E"/>
    <w:rsid w:val="003D0964"/>
    <w:rsid w:val="003E3030"/>
    <w:rsid w:val="003E798A"/>
    <w:rsid w:val="0041221C"/>
    <w:rsid w:val="00416075"/>
    <w:rsid w:val="004632B0"/>
    <w:rsid w:val="00494C8F"/>
    <w:rsid w:val="004A154E"/>
    <w:rsid w:val="0050117B"/>
    <w:rsid w:val="00511174"/>
    <w:rsid w:val="00513E53"/>
    <w:rsid w:val="005224BC"/>
    <w:rsid w:val="005228F6"/>
    <w:rsid w:val="00522CF1"/>
    <w:rsid w:val="00537CF4"/>
    <w:rsid w:val="00583B0F"/>
    <w:rsid w:val="005B71FC"/>
    <w:rsid w:val="00611FD7"/>
    <w:rsid w:val="006146B7"/>
    <w:rsid w:val="00621DDE"/>
    <w:rsid w:val="0066333A"/>
    <w:rsid w:val="00667D5D"/>
    <w:rsid w:val="00677045"/>
    <w:rsid w:val="00681548"/>
    <w:rsid w:val="006A2E8A"/>
    <w:rsid w:val="006A72E4"/>
    <w:rsid w:val="006B608D"/>
    <w:rsid w:val="006F19ED"/>
    <w:rsid w:val="00726E3F"/>
    <w:rsid w:val="00752FFE"/>
    <w:rsid w:val="00754DF1"/>
    <w:rsid w:val="00780850"/>
    <w:rsid w:val="00790E20"/>
    <w:rsid w:val="0079254C"/>
    <w:rsid w:val="007925B4"/>
    <w:rsid w:val="007927B7"/>
    <w:rsid w:val="00794C56"/>
    <w:rsid w:val="007B4794"/>
    <w:rsid w:val="007C1879"/>
    <w:rsid w:val="007D5C52"/>
    <w:rsid w:val="007F65C4"/>
    <w:rsid w:val="0080133C"/>
    <w:rsid w:val="00813346"/>
    <w:rsid w:val="00835D60"/>
    <w:rsid w:val="0087085F"/>
    <w:rsid w:val="008A10F5"/>
    <w:rsid w:val="008E4B41"/>
    <w:rsid w:val="008F7FDB"/>
    <w:rsid w:val="00935C8F"/>
    <w:rsid w:val="00971478"/>
    <w:rsid w:val="009775A0"/>
    <w:rsid w:val="00980333"/>
    <w:rsid w:val="009846B4"/>
    <w:rsid w:val="00984AEE"/>
    <w:rsid w:val="009B0D7B"/>
    <w:rsid w:val="009D5581"/>
    <w:rsid w:val="009E3F79"/>
    <w:rsid w:val="00A02E41"/>
    <w:rsid w:val="00A4540B"/>
    <w:rsid w:val="00A666BC"/>
    <w:rsid w:val="00A66B54"/>
    <w:rsid w:val="00A72174"/>
    <w:rsid w:val="00AB5874"/>
    <w:rsid w:val="00AD1E1C"/>
    <w:rsid w:val="00AF472E"/>
    <w:rsid w:val="00B16E53"/>
    <w:rsid w:val="00B274EB"/>
    <w:rsid w:val="00B350F0"/>
    <w:rsid w:val="00B429F4"/>
    <w:rsid w:val="00B76AA1"/>
    <w:rsid w:val="00BA5E5A"/>
    <w:rsid w:val="00BA6FF9"/>
    <w:rsid w:val="00BE51C0"/>
    <w:rsid w:val="00C002E7"/>
    <w:rsid w:val="00C060BA"/>
    <w:rsid w:val="00C24A33"/>
    <w:rsid w:val="00C461C4"/>
    <w:rsid w:val="00C74FF7"/>
    <w:rsid w:val="00C909BE"/>
    <w:rsid w:val="00C94EDB"/>
    <w:rsid w:val="00CE148D"/>
    <w:rsid w:val="00CF45BB"/>
    <w:rsid w:val="00D0557D"/>
    <w:rsid w:val="00D15238"/>
    <w:rsid w:val="00D21741"/>
    <w:rsid w:val="00DC2142"/>
    <w:rsid w:val="00DC74D9"/>
    <w:rsid w:val="00DD1DAA"/>
    <w:rsid w:val="00DF0516"/>
    <w:rsid w:val="00E0469E"/>
    <w:rsid w:val="00E04B0F"/>
    <w:rsid w:val="00E072E3"/>
    <w:rsid w:val="00E666B3"/>
    <w:rsid w:val="00E801ED"/>
    <w:rsid w:val="00E84C1F"/>
    <w:rsid w:val="00EB189B"/>
    <w:rsid w:val="00F22122"/>
    <w:rsid w:val="00F43E93"/>
    <w:rsid w:val="00FB7AFB"/>
    <w:rsid w:val="00FD63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AA1AEB"/>
  <w15:chartTrackingRefBased/>
  <w15:docId w15:val="{730DE97C-2624-49EA-AE53-7C5E99DE0D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20" w:line="259" w:lineRule="auto"/>
        <w:ind w:firstLine="284"/>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4540B"/>
    <w:pPr>
      <w:spacing w:after="160"/>
      <w:ind w:firstLine="0"/>
    </w:pPr>
    <w:rPr>
      <w:rFonts w:ascii="Times New Roman" w:hAnsi="Times New Roman"/>
      <w:kern w:val="0"/>
      <w:sz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F19ED"/>
    <w:pPr>
      <w:tabs>
        <w:tab w:val="center" w:pos="5000"/>
        <w:tab w:val="right" w:pos="9980"/>
      </w:tabs>
    </w:pPr>
  </w:style>
  <w:style w:type="character" w:customStyle="1" w:styleId="MTDisplayEquationChar">
    <w:name w:val="MTDisplayEquation Char"/>
    <w:basedOn w:val="DefaultParagraphFont"/>
    <w:link w:val="MTDisplayEquation"/>
    <w:rsid w:val="006F19ED"/>
    <w:rPr>
      <w:rFonts w:ascii="Times New Roman" w:hAnsi="Times New Roman"/>
      <w:kern w:val="0"/>
      <w:sz w:val="24"/>
      <w14:ligatures w14:val="none"/>
    </w:rPr>
  </w:style>
  <w:style w:type="table" w:styleId="TableGrid">
    <w:name w:val="Table Grid"/>
    <w:basedOn w:val="TableNormal"/>
    <w:uiPriority w:val="39"/>
    <w:rsid w:val="00D055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B0D7B"/>
    <w:rPr>
      <w:color w:val="0563C1" w:themeColor="hyperlink"/>
      <w:u w:val="single"/>
    </w:rPr>
  </w:style>
  <w:style w:type="character" w:styleId="UnresolvedMention">
    <w:name w:val="Unresolved Mention"/>
    <w:basedOn w:val="DefaultParagraphFont"/>
    <w:uiPriority w:val="99"/>
    <w:semiHidden/>
    <w:unhideWhenUsed/>
    <w:rsid w:val="009B0D7B"/>
    <w:rPr>
      <w:color w:val="605E5C"/>
      <w:shd w:val="clear" w:color="auto" w:fill="E1DFDD"/>
    </w:rPr>
  </w:style>
  <w:style w:type="paragraph" w:styleId="Header">
    <w:name w:val="header"/>
    <w:basedOn w:val="Normal"/>
    <w:link w:val="HeaderChar"/>
    <w:uiPriority w:val="99"/>
    <w:unhideWhenUsed/>
    <w:rsid w:val="00C94ED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4EDB"/>
    <w:rPr>
      <w:rFonts w:ascii="Times New Roman" w:hAnsi="Times New Roman"/>
      <w:kern w:val="0"/>
      <w:sz w:val="24"/>
      <w14:ligatures w14:val="none"/>
    </w:rPr>
  </w:style>
  <w:style w:type="paragraph" w:styleId="Footer">
    <w:name w:val="footer"/>
    <w:basedOn w:val="Normal"/>
    <w:link w:val="FooterChar"/>
    <w:uiPriority w:val="99"/>
    <w:unhideWhenUsed/>
    <w:rsid w:val="00C94ED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4EDB"/>
    <w:rPr>
      <w:rFonts w:ascii="Times New Roman" w:hAnsi="Times New Roman"/>
      <w:kern w:val="0"/>
      <w:sz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290601">
      <w:bodyDiv w:val="1"/>
      <w:marLeft w:val="0"/>
      <w:marRight w:val="0"/>
      <w:marTop w:val="0"/>
      <w:marBottom w:val="0"/>
      <w:divBdr>
        <w:top w:val="none" w:sz="0" w:space="0" w:color="auto"/>
        <w:left w:val="none" w:sz="0" w:space="0" w:color="auto"/>
        <w:bottom w:val="none" w:sz="0" w:space="0" w:color="auto"/>
        <w:right w:val="none" w:sz="0" w:space="0" w:color="auto"/>
      </w:divBdr>
    </w:div>
    <w:div w:id="908156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0.bin"/><Relationship Id="rId303" Type="http://schemas.openxmlformats.org/officeDocument/2006/relationships/oleObject" Target="embeddings/oleObject142.bin"/><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image" Target="media/image41.wmf"/><Relationship Id="rId138" Type="http://schemas.openxmlformats.org/officeDocument/2006/relationships/image" Target="media/image69.wmf"/><Relationship Id="rId159" Type="http://schemas.openxmlformats.org/officeDocument/2006/relationships/image" Target="media/image80.wmf"/><Relationship Id="rId324" Type="http://schemas.openxmlformats.org/officeDocument/2006/relationships/header" Target="header1.xml"/><Relationship Id="rId170" Type="http://schemas.openxmlformats.org/officeDocument/2006/relationships/oleObject" Target="embeddings/oleObject80.bin"/><Relationship Id="rId191" Type="http://schemas.openxmlformats.org/officeDocument/2006/relationships/image" Target="media/image96.png"/><Relationship Id="rId205" Type="http://schemas.openxmlformats.org/officeDocument/2006/relationships/oleObject" Target="embeddings/oleObject97.bin"/><Relationship Id="rId226" Type="http://schemas.openxmlformats.org/officeDocument/2006/relationships/image" Target="media/image114.wmf"/><Relationship Id="rId247" Type="http://schemas.openxmlformats.org/officeDocument/2006/relationships/image" Target="media/image125.wmf"/><Relationship Id="rId107" Type="http://schemas.openxmlformats.org/officeDocument/2006/relationships/image" Target="media/image53.wmf"/><Relationship Id="rId268" Type="http://schemas.openxmlformats.org/officeDocument/2006/relationships/image" Target="media/image137.wmf"/><Relationship Id="rId289" Type="http://schemas.openxmlformats.org/officeDocument/2006/relationships/image" Target="media/image149.png"/><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image" Target="media/image36.wmf"/><Relationship Id="rId128" Type="http://schemas.openxmlformats.org/officeDocument/2006/relationships/image" Target="media/image64.wmf"/><Relationship Id="rId149" Type="http://schemas.openxmlformats.org/officeDocument/2006/relationships/image" Target="media/image75.wmf"/><Relationship Id="rId314" Type="http://schemas.openxmlformats.org/officeDocument/2006/relationships/image" Target="media/image162.wmf"/><Relationship Id="rId5" Type="http://schemas.openxmlformats.org/officeDocument/2006/relationships/endnotes" Target="endnotes.xml"/><Relationship Id="rId95" Type="http://schemas.openxmlformats.org/officeDocument/2006/relationships/oleObject" Target="embeddings/oleObject44.bin"/><Relationship Id="rId160" Type="http://schemas.openxmlformats.org/officeDocument/2006/relationships/oleObject" Target="embeddings/oleObject75.bin"/><Relationship Id="rId181" Type="http://schemas.openxmlformats.org/officeDocument/2006/relationships/image" Target="media/image91.wmf"/><Relationship Id="rId216" Type="http://schemas.openxmlformats.org/officeDocument/2006/relationships/image" Target="media/image109.wmf"/><Relationship Id="rId237" Type="http://schemas.openxmlformats.org/officeDocument/2006/relationships/oleObject" Target="embeddings/oleObject113.bin"/><Relationship Id="rId258" Type="http://schemas.openxmlformats.org/officeDocument/2006/relationships/image" Target="media/image131.wmf"/><Relationship Id="rId279" Type="http://schemas.openxmlformats.org/officeDocument/2006/relationships/image" Target="media/image143.wmf"/><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oleObject" Target="embeddings/oleObject55.bin"/><Relationship Id="rId139" Type="http://schemas.openxmlformats.org/officeDocument/2006/relationships/oleObject" Target="embeddings/oleObject65.bin"/><Relationship Id="rId290" Type="http://schemas.openxmlformats.org/officeDocument/2006/relationships/image" Target="media/image150.wmf"/><Relationship Id="rId304" Type="http://schemas.openxmlformats.org/officeDocument/2006/relationships/image" Target="media/image157.wmf"/><Relationship Id="rId325" Type="http://schemas.openxmlformats.org/officeDocument/2006/relationships/fontTable" Target="fontTable.xml"/><Relationship Id="rId85" Type="http://schemas.openxmlformats.org/officeDocument/2006/relationships/oleObject" Target="embeddings/oleObject39.bin"/><Relationship Id="rId150" Type="http://schemas.openxmlformats.org/officeDocument/2006/relationships/oleObject" Target="embeddings/oleObject70.bin"/><Relationship Id="rId171" Type="http://schemas.openxmlformats.org/officeDocument/2006/relationships/image" Target="media/image86.wmf"/><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108.bin"/><Relationship Id="rId248" Type="http://schemas.openxmlformats.org/officeDocument/2006/relationships/oleObject" Target="embeddings/oleObject118.bin"/><Relationship Id="rId269" Type="http://schemas.openxmlformats.org/officeDocument/2006/relationships/oleObject" Target="embeddings/oleObject127.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oleObject" Target="embeddings/oleObject60.bin"/><Relationship Id="rId280" Type="http://schemas.openxmlformats.org/officeDocument/2006/relationships/oleObject" Target="embeddings/oleObject132.bin"/><Relationship Id="rId315" Type="http://schemas.openxmlformats.org/officeDocument/2006/relationships/oleObject" Target="embeddings/oleObject148.bin"/><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image" Target="media/image47.png"/><Relationship Id="rId140" Type="http://schemas.openxmlformats.org/officeDocument/2006/relationships/image" Target="media/image70.wmf"/><Relationship Id="rId161" Type="http://schemas.openxmlformats.org/officeDocument/2006/relationships/image" Target="media/image81.wmf"/><Relationship Id="rId182" Type="http://schemas.openxmlformats.org/officeDocument/2006/relationships/oleObject" Target="embeddings/oleObject86.bin"/><Relationship Id="rId217" Type="http://schemas.openxmlformats.org/officeDocument/2006/relationships/oleObject" Target="embeddings/oleObject103.bin"/><Relationship Id="rId6" Type="http://schemas.openxmlformats.org/officeDocument/2006/relationships/image" Target="media/image1.png"/><Relationship Id="rId238" Type="http://schemas.openxmlformats.org/officeDocument/2006/relationships/image" Target="media/image120.wmf"/><Relationship Id="rId259" Type="http://schemas.openxmlformats.org/officeDocument/2006/relationships/oleObject" Target="embeddings/oleObject123.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38.wmf"/><Relationship Id="rId291" Type="http://schemas.openxmlformats.org/officeDocument/2006/relationships/oleObject" Target="embeddings/oleObject136.bin"/><Relationship Id="rId305" Type="http://schemas.openxmlformats.org/officeDocument/2006/relationships/oleObject" Target="embeddings/oleObject143.bin"/><Relationship Id="rId326" Type="http://schemas.openxmlformats.org/officeDocument/2006/relationships/theme" Target="theme/theme1.xml"/><Relationship Id="rId44" Type="http://schemas.openxmlformats.org/officeDocument/2006/relationships/image" Target="media/image21.wmf"/><Relationship Id="rId65" Type="http://schemas.openxmlformats.org/officeDocument/2006/relationships/oleObject" Target="embeddings/oleObject29.bin"/><Relationship Id="rId86" Type="http://schemas.openxmlformats.org/officeDocument/2006/relationships/image" Target="media/image42.wmf"/><Relationship Id="rId130" Type="http://schemas.openxmlformats.org/officeDocument/2006/relationships/image" Target="media/image65.wmf"/><Relationship Id="rId151" Type="http://schemas.openxmlformats.org/officeDocument/2006/relationships/image" Target="media/image76.wmf"/><Relationship Id="rId172" Type="http://schemas.openxmlformats.org/officeDocument/2006/relationships/oleObject" Target="embeddings/oleObject81.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5.wmf"/><Relationship Id="rId249" Type="http://schemas.openxmlformats.org/officeDocument/2006/relationships/image" Target="media/image126.wmf"/><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image" Target="media/image132.wmf"/><Relationship Id="rId281" Type="http://schemas.openxmlformats.org/officeDocument/2006/relationships/image" Target="media/image144.wmf"/><Relationship Id="rId316" Type="http://schemas.openxmlformats.org/officeDocument/2006/relationships/image" Target="media/image163.wmf"/><Relationship Id="rId34" Type="http://schemas.openxmlformats.org/officeDocument/2006/relationships/image" Target="media/image16.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oleObject" Target="embeddings/oleObject56.bin"/><Relationship Id="rId141" Type="http://schemas.openxmlformats.org/officeDocument/2006/relationships/oleObject" Target="embeddings/oleObject66.bin"/><Relationship Id="rId7" Type="http://schemas.openxmlformats.org/officeDocument/2006/relationships/image" Target="media/image2.wmf"/><Relationship Id="rId162" Type="http://schemas.openxmlformats.org/officeDocument/2006/relationships/oleObject" Target="embeddings/oleObject76.bin"/><Relationship Id="rId183" Type="http://schemas.openxmlformats.org/officeDocument/2006/relationships/image" Target="media/image92.wmf"/><Relationship Id="rId218" Type="http://schemas.openxmlformats.org/officeDocument/2006/relationships/image" Target="media/image110.wmf"/><Relationship Id="rId239" Type="http://schemas.openxmlformats.org/officeDocument/2006/relationships/oleObject" Target="embeddings/oleObject114.bin"/><Relationship Id="rId250" Type="http://schemas.openxmlformats.org/officeDocument/2006/relationships/oleObject" Target="embeddings/oleObject119.bin"/><Relationship Id="rId271" Type="http://schemas.openxmlformats.org/officeDocument/2006/relationships/oleObject" Target="embeddings/oleObject128.bin"/><Relationship Id="rId292" Type="http://schemas.openxmlformats.org/officeDocument/2006/relationships/image" Target="media/image151.wmf"/><Relationship Id="rId306" Type="http://schemas.openxmlformats.org/officeDocument/2006/relationships/image" Target="media/image158.wmf"/><Relationship Id="rId24" Type="http://schemas.openxmlformats.org/officeDocument/2006/relationships/image" Target="media/image11.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oleObject" Target="embeddings/oleObject61.bin"/><Relationship Id="rId152" Type="http://schemas.openxmlformats.org/officeDocument/2006/relationships/oleObject" Target="embeddings/oleObject71.bin"/><Relationship Id="rId173" Type="http://schemas.openxmlformats.org/officeDocument/2006/relationships/image" Target="media/image87.wmf"/><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oleObject" Target="embeddings/oleObject109.bin"/><Relationship Id="rId240" Type="http://schemas.openxmlformats.org/officeDocument/2006/relationships/image" Target="media/image121.png"/><Relationship Id="rId261" Type="http://schemas.openxmlformats.org/officeDocument/2006/relationships/oleObject" Target="embeddings/oleObject124.bin"/><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9.bin"/><Relationship Id="rId168" Type="http://schemas.openxmlformats.org/officeDocument/2006/relationships/oleObject" Target="embeddings/oleObject79.bin"/><Relationship Id="rId282" Type="http://schemas.openxmlformats.org/officeDocument/2006/relationships/oleObject" Target="embeddings/oleObject133.bin"/><Relationship Id="rId312" Type="http://schemas.openxmlformats.org/officeDocument/2006/relationships/image" Target="media/image161.wmf"/><Relationship Id="rId317" Type="http://schemas.openxmlformats.org/officeDocument/2006/relationships/oleObject" Target="embeddings/oleObject149.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7.bin"/><Relationship Id="rId189" Type="http://schemas.openxmlformats.org/officeDocument/2006/relationships/image" Target="media/image95.wmf"/><Relationship Id="rId219" Type="http://schemas.openxmlformats.org/officeDocument/2006/relationships/oleObject" Target="embeddings/oleObject104.bin"/><Relationship Id="rId3" Type="http://schemas.openxmlformats.org/officeDocument/2006/relationships/webSettings" Target="webSettings.xml"/><Relationship Id="rId214" Type="http://schemas.openxmlformats.org/officeDocument/2006/relationships/image" Target="media/image108.wmf"/><Relationship Id="rId230" Type="http://schemas.openxmlformats.org/officeDocument/2006/relationships/image" Target="media/image116.wmf"/><Relationship Id="rId235" Type="http://schemas.openxmlformats.org/officeDocument/2006/relationships/oleObject" Target="embeddings/oleObject112.bin"/><Relationship Id="rId251" Type="http://schemas.openxmlformats.org/officeDocument/2006/relationships/image" Target="media/image127.wmf"/><Relationship Id="rId256" Type="http://schemas.openxmlformats.org/officeDocument/2006/relationships/image" Target="media/image130.wmf"/><Relationship Id="rId277" Type="http://schemas.openxmlformats.org/officeDocument/2006/relationships/image" Target="media/image142.wmf"/><Relationship Id="rId298" Type="http://schemas.openxmlformats.org/officeDocument/2006/relationships/image" Target="media/image154.wmf"/><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oleObject" Target="embeddings/oleObject74.bin"/><Relationship Id="rId272" Type="http://schemas.openxmlformats.org/officeDocument/2006/relationships/image" Target="media/image139.wmf"/><Relationship Id="rId293" Type="http://schemas.openxmlformats.org/officeDocument/2006/relationships/oleObject" Target="embeddings/oleObject137.bin"/><Relationship Id="rId302" Type="http://schemas.openxmlformats.org/officeDocument/2006/relationships/image" Target="media/image156.wmf"/><Relationship Id="rId307" Type="http://schemas.openxmlformats.org/officeDocument/2006/relationships/oleObject" Target="embeddings/oleObject144.bin"/><Relationship Id="rId323" Type="http://schemas.openxmlformats.org/officeDocument/2006/relationships/oleObject" Target="embeddings/oleObject152.bin"/><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oleObject" Target="embeddings/oleObject82.bin"/><Relationship Id="rId179" Type="http://schemas.openxmlformats.org/officeDocument/2006/relationships/image" Target="media/image90.wmf"/><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oleObject" Target="embeddings/oleObject90.bin"/><Relationship Id="rId204" Type="http://schemas.openxmlformats.org/officeDocument/2006/relationships/image" Target="media/image103.wmf"/><Relationship Id="rId220" Type="http://schemas.openxmlformats.org/officeDocument/2006/relationships/image" Target="media/image111.wmf"/><Relationship Id="rId225" Type="http://schemas.openxmlformats.org/officeDocument/2006/relationships/oleObject" Target="embeddings/oleObject107.bin"/><Relationship Id="rId241" Type="http://schemas.openxmlformats.org/officeDocument/2006/relationships/image" Target="media/image122.wmf"/><Relationship Id="rId246" Type="http://schemas.openxmlformats.org/officeDocument/2006/relationships/oleObject" Target="embeddings/oleObject117.bin"/><Relationship Id="rId267" Type="http://schemas.openxmlformats.org/officeDocument/2006/relationships/oleObject" Target="embeddings/oleObject126.bin"/><Relationship Id="rId288" Type="http://schemas.openxmlformats.org/officeDocument/2006/relationships/image" Target="media/image148.png"/><Relationship Id="rId15" Type="http://schemas.openxmlformats.org/officeDocument/2006/relationships/image" Target="media/image6.png"/><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oleObject" Target="embeddings/oleObject59.bin"/><Relationship Id="rId262" Type="http://schemas.openxmlformats.org/officeDocument/2006/relationships/image" Target="media/image133.png"/><Relationship Id="rId283" Type="http://schemas.openxmlformats.org/officeDocument/2006/relationships/image" Target="media/image145.wmf"/><Relationship Id="rId313" Type="http://schemas.openxmlformats.org/officeDocument/2006/relationships/oleObject" Target="embeddings/oleObject147.bin"/><Relationship Id="rId318" Type="http://schemas.openxmlformats.org/officeDocument/2006/relationships/image" Target="media/image164.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oleObject" Target="embeddings/oleObject67.bin"/><Relationship Id="rId148" Type="http://schemas.openxmlformats.org/officeDocument/2006/relationships/image" Target="media/image74.png"/><Relationship Id="rId164" Type="http://schemas.openxmlformats.org/officeDocument/2006/relationships/oleObject" Target="embeddings/oleObject77.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oleObject" Target="embeddings/oleObject85.bin"/><Relationship Id="rId210" Type="http://schemas.openxmlformats.org/officeDocument/2006/relationships/image" Target="media/image106.wmf"/><Relationship Id="rId215" Type="http://schemas.openxmlformats.org/officeDocument/2006/relationships/oleObject" Target="embeddings/oleObject102.bin"/><Relationship Id="rId236" Type="http://schemas.openxmlformats.org/officeDocument/2006/relationships/image" Target="media/image119.wmf"/><Relationship Id="rId257" Type="http://schemas.openxmlformats.org/officeDocument/2006/relationships/oleObject" Target="embeddings/oleObject122.bin"/><Relationship Id="rId278" Type="http://schemas.openxmlformats.org/officeDocument/2006/relationships/oleObject" Target="embeddings/oleObject131.bin"/><Relationship Id="rId26" Type="http://schemas.openxmlformats.org/officeDocument/2006/relationships/image" Target="media/image12.wmf"/><Relationship Id="rId231" Type="http://schemas.openxmlformats.org/officeDocument/2006/relationships/oleObject" Target="embeddings/oleObject110.bin"/><Relationship Id="rId252" Type="http://schemas.openxmlformats.org/officeDocument/2006/relationships/oleObject" Target="embeddings/oleObject120.bin"/><Relationship Id="rId273" Type="http://schemas.openxmlformats.org/officeDocument/2006/relationships/oleObject" Target="embeddings/oleObject129.bin"/><Relationship Id="rId294" Type="http://schemas.openxmlformats.org/officeDocument/2006/relationships/image" Target="media/image152.wmf"/><Relationship Id="rId308" Type="http://schemas.openxmlformats.org/officeDocument/2006/relationships/image" Target="media/image159.wmf"/><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8.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7.wmf"/><Relationship Id="rId221" Type="http://schemas.openxmlformats.org/officeDocument/2006/relationships/oleObject" Target="embeddings/oleObject105.bin"/><Relationship Id="rId242" Type="http://schemas.openxmlformats.org/officeDocument/2006/relationships/oleObject" Target="embeddings/oleObject115.bin"/><Relationship Id="rId263" Type="http://schemas.openxmlformats.org/officeDocument/2006/relationships/image" Target="media/image134.wmf"/><Relationship Id="rId284" Type="http://schemas.openxmlformats.org/officeDocument/2006/relationships/oleObject" Target="embeddings/oleObject134.bin"/><Relationship Id="rId319" Type="http://schemas.openxmlformats.org/officeDocument/2006/relationships/oleObject" Target="embeddings/oleObject150.bin"/><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1.png"/><Relationship Id="rId144" Type="http://schemas.openxmlformats.org/officeDocument/2006/relationships/image" Target="media/image72.wmf"/><Relationship Id="rId90" Type="http://schemas.openxmlformats.org/officeDocument/2006/relationships/image" Target="media/image44.wmf"/><Relationship Id="rId165" Type="http://schemas.openxmlformats.org/officeDocument/2006/relationships/image" Target="media/image83.wmf"/><Relationship Id="rId186" Type="http://schemas.openxmlformats.org/officeDocument/2006/relationships/oleObject" Target="embeddings/oleObject88.bin"/><Relationship Id="rId211" Type="http://schemas.openxmlformats.org/officeDocument/2006/relationships/oleObject" Target="embeddings/oleObject100.bin"/><Relationship Id="rId232" Type="http://schemas.openxmlformats.org/officeDocument/2006/relationships/image" Target="media/image117.wmf"/><Relationship Id="rId253" Type="http://schemas.openxmlformats.org/officeDocument/2006/relationships/image" Target="media/image128.wmf"/><Relationship Id="rId274" Type="http://schemas.openxmlformats.org/officeDocument/2006/relationships/image" Target="media/image140.png"/><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image" Target="media/image56.wmf"/><Relationship Id="rId134" Type="http://schemas.openxmlformats.org/officeDocument/2006/relationships/image" Target="media/image67.wmf"/><Relationship Id="rId320" Type="http://schemas.openxmlformats.org/officeDocument/2006/relationships/image" Target="media/image165.wmf"/><Relationship Id="rId80" Type="http://schemas.openxmlformats.org/officeDocument/2006/relationships/image" Target="media/image39.wmf"/><Relationship Id="rId155" Type="http://schemas.openxmlformats.org/officeDocument/2006/relationships/image" Target="media/image78.wmf"/><Relationship Id="rId176" Type="http://schemas.openxmlformats.org/officeDocument/2006/relationships/oleObject" Target="embeddings/oleObject83.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2.wmf"/><Relationship Id="rId243" Type="http://schemas.openxmlformats.org/officeDocument/2006/relationships/image" Target="media/image123.wmf"/><Relationship Id="rId264" Type="http://schemas.openxmlformats.org/officeDocument/2006/relationships/oleObject" Target="embeddings/oleObject125.bin"/><Relationship Id="rId285" Type="http://schemas.openxmlformats.org/officeDocument/2006/relationships/image" Target="media/image146.wmf"/><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image" Target="media/image62.wmf"/><Relationship Id="rId310" Type="http://schemas.openxmlformats.org/officeDocument/2006/relationships/image" Target="media/image160.wmf"/><Relationship Id="rId70" Type="http://schemas.openxmlformats.org/officeDocument/2006/relationships/image" Target="media/image34.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94.wmf"/><Relationship Id="rId1" Type="http://schemas.openxmlformats.org/officeDocument/2006/relationships/styles" Target="styles.xml"/><Relationship Id="rId212" Type="http://schemas.openxmlformats.org/officeDocument/2006/relationships/image" Target="media/image107.wmf"/><Relationship Id="rId233" Type="http://schemas.openxmlformats.org/officeDocument/2006/relationships/oleObject" Target="embeddings/oleObject111.bin"/><Relationship Id="rId254" Type="http://schemas.openxmlformats.org/officeDocument/2006/relationships/oleObject" Target="embeddings/oleObject121.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41.wmf"/><Relationship Id="rId296" Type="http://schemas.openxmlformats.org/officeDocument/2006/relationships/image" Target="media/image153.wmf"/><Relationship Id="rId300" Type="http://schemas.openxmlformats.org/officeDocument/2006/relationships/image" Target="media/image155.wmf"/><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image" Target="media/image89.wmf"/><Relationship Id="rId198" Type="http://schemas.openxmlformats.org/officeDocument/2006/relationships/image" Target="media/image100.wmf"/><Relationship Id="rId321" Type="http://schemas.openxmlformats.org/officeDocument/2006/relationships/oleObject" Target="embeddings/oleObject151.bin"/><Relationship Id="rId202" Type="http://schemas.openxmlformats.org/officeDocument/2006/relationships/image" Target="media/image102.wmf"/><Relationship Id="rId223" Type="http://schemas.openxmlformats.org/officeDocument/2006/relationships/oleObject" Target="embeddings/oleObject106.bin"/><Relationship Id="rId244" Type="http://schemas.openxmlformats.org/officeDocument/2006/relationships/oleObject" Target="embeddings/oleObject116.bin"/><Relationship Id="rId18" Type="http://schemas.openxmlformats.org/officeDocument/2006/relationships/image" Target="media/image8.wmf"/><Relationship Id="rId39" Type="http://schemas.openxmlformats.org/officeDocument/2006/relationships/oleObject" Target="embeddings/oleObject16.bin"/><Relationship Id="rId265" Type="http://schemas.openxmlformats.org/officeDocument/2006/relationships/image" Target="media/image135.png"/><Relationship Id="rId286" Type="http://schemas.openxmlformats.org/officeDocument/2006/relationships/oleObject" Target="embeddings/oleObject135.bin"/><Relationship Id="rId50" Type="http://schemas.openxmlformats.org/officeDocument/2006/relationships/image" Target="media/image24.wmf"/><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9.bin"/><Relationship Id="rId311" Type="http://schemas.openxmlformats.org/officeDocument/2006/relationships/oleObject" Target="embeddings/oleObject146.bin"/><Relationship Id="rId71" Type="http://schemas.openxmlformats.org/officeDocument/2006/relationships/oleObject" Target="embeddings/oleObject32.bin"/><Relationship Id="rId92" Type="http://schemas.openxmlformats.org/officeDocument/2006/relationships/image" Target="media/image45.wmf"/><Relationship Id="rId213" Type="http://schemas.openxmlformats.org/officeDocument/2006/relationships/oleObject" Target="embeddings/oleObject101.bin"/><Relationship Id="rId234" Type="http://schemas.openxmlformats.org/officeDocument/2006/relationships/image" Target="media/image118.wmf"/><Relationship Id="rId2" Type="http://schemas.openxmlformats.org/officeDocument/2006/relationships/settings" Target="settings.xml"/><Relationship Id="rId29" Type="http://schemas.openxmlformats.org/officeDocument/2006/relationships/oleObject" Target="embeddings/oleObject11.bin"/><Relationship Id="rId255" Type="http://schemas.openxmlformats.org/officeDocument/2006/relationships/image" Target="media/image129.png"/><Relationship Id="rId276" Type="http://schemas.openxmlformats.org/officeDocument/2006/relationships/oleObject" Target="embeddings/oleObject130.bin"/><Relationship Id="rId297" Type="http://schemas.openxmlformats.org/officeDocument/2006/relationships/oleObject" Target="embeddings/oleObject139.bin"/><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4.bin"/><Relationship Id="rId301" Type="http://schemas.openxmlformats.org/officeDocument/2006/relationships/oleObject" Target="embeddings/oleObject141.bin"/><Relationship Id="rId322" Type="http://schemas.openxmlformats.org/officeDocument/2006/relationships/image" Target="media/image166.wmf"/><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image" Target="media/image113.wmf"/><Relationship Id="rId245" Type="http://schemas.openxmlformats.org/officeDocument/2006/relationships/image" Target="media/image124.wmf"/><Relationship Id="rId266" Type="http://schemas.openxmlformats.org/officeDocument/2006/relationships/image" Target="media/image136.wmf"/><Relationship Id="rId287" Type="http://schemas.openxmlformats.org/officeDocument/2006/relationships/image" Target="media/image14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64</TotalTime>
  <Pages>8</Pages>
  <Words>2218</Words>
  <Characters>12646</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inh Quang Ngọc</dc:creator>
  <cp:keywords/>
  <dc:description/>
  <cp:lastModifiedBy>Đinh Quang Ngọc</cp:lastModifiedBy>
  <cp:revision>60</cp:revision>
  <dcterms:created xsi:type="dcterms:W3CDTF">2024-05-24T05:19:00Z</dcterms:created>
  <dcterms:modified xsi:type="dcterms:W3CDTF">2024-06-18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